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E93993" w14:textId="77777777" w:rsidR="00C427AB" w:rsidRDefault="005B427A" w:rsidP="00536487">
      <w:pPr>
        <w:pStyle w:val="1"/>
      </w:pPr>
      <w:r w:rsidRPr="00536487">
        <w:rPr>
          <w:rFonts w:eastAsia="Times New Roman" w:cs="Times New Roman"/>
          <w:noProof/>
        </w:rPr>
        <w:drawing>
          <wp:anchor distT="0" distB="0" distL="114300" distR="114300" simplePos="0" relativeHeight="251657216" behindDoc="0" locked="0" layoutInCell="1" allowOverlap="1" wp14:anchorId="733E18F6" wp14:editId="793CF2F9">
            <wp:simplePos x="0" y="0"/>
            <wp:positionH relativeFrom="page">
              <wp:posOffset>12382500</wp:posOffset>
            </wp:positionH>
            <wp:positionV relativeFrom="topMargin">
              <wp:posOffset>11061700</wp:posOffset>
            </wp:positionV>
            <wp:extent cx="317500" cy="419100"/>
            <wp:effectExtent l="0" t="0" r="0" b="0"/>
            <wp:wrapNone/>
            <wp:docPr id="100296" name="图片 100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26250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6487">
        <w:rPr>
          <w:rFonts w:eastAsia="Times New Roman" w:cs="Times New Roman"/>
        </w:rPr>
        <w:t>2022</w:t>
      </w:r>
      <w:r w:rsidRPr="00536487">
        <w:t>年</w:t>
      </w:r>
      <w:r w:rsidR="00C427AB">
        <w:rPr>
          <w:rFonts w:hint="eastAsia"/>
        </w:rPr>
        <w:t>普通高等学校招生全国统一考试（</w:t>
      </w:r>
      <w:r w:rsidRPr="00536487">
        <w:t>全国乙</w:t>
      </w:r>
      <w:r w:rsidR="00C427AB">
        <w:rPr>
          <w:rFonts w:hint="eastAsia"/>
        </w:rPr>
        <w:t>卷）</w:t>
      </w:r>
    </w:p>
    <w:p w14:paraId="3BD15D56" w14:textId="06C63228" w:rsidR="001E4BCC" w:rsidRDefault="005B427A" w:rsidP="00536487">
      <w:pPr>
        <w:pStyle w:val="1"/>
      </w:pPr>
      <w:r w:rsidRPr="00536487">
        <w:t>理</w:t>
      </w:r>
      <w:r w:rsidR="00C427AB">
        <w:rPr>
          <w:rFonts w:hint="eastAsia"/>
        </w:rPr>
        <w:t>科综合能力测试</w:t>
      </w:r>
    </w:p>
    <w:p w14:paraId="36FC6EA7" w14:textId="788F0533" w:rsidR="00EC5FDB" w:rsidRPr="00B93758" w:rsidRDefault="00EC5FDB" w:rsidP="00EC5FDB">
      <w:pPr>
        <w:pStyle w:val="2"/>
      </w:pPr>
      <w:bookmarkStart w:id="0" w:name="_Hlk137488205"/>
      <w:r w:rsidRPr="00B93758">
        <w:t>二、选择题：本题共</w:t>
      </w:r>
      <w:r w:rsidRPr="00B93758">
        <w:rPr>
          <w:rFonts w:ascii="Times New Roman" w:eastAsia="Times New Roman" w:hAnsi="Times New Roman" w:cs="Times New Roman"/>
        </w:rPr>
        <w:t>8</w:t>
      </w:r>
      <w:r w:rsidRPr="00B93758">
        <w:t>小题，每小题</w:t>
      </w:r>
      <w:r w:rsidR="00B936C6">
        <w:rPr>
          <w:rFonts w:hint="eastAsia"/>
        </w:rPr>
        <w:t xml:space="preserve"> </w:t>
      </w:r>
      <w:r w:rsidRPr="00B93758">
        <w:rPr>
          <w:rFonts w:ascii="Times New Roman" w:eastAsia="Times New Roman" w:hAnsi="Times New Roman" w:cs="Times New Roman"/>
        </w:rPr>
        <w:t>6</w:t>
      </w:r>
      <w:r w:rsidR="00B936C6">
        <w:rPr>
          <w:rFonts w:ascii="Times New Roman" w:eastAsia="Times New Roman" w:hAnsi="Times New Roman" w:cs="Times New Roman"/>
        </w:rPr>
        <w:t xml:space="preserve"> </w:t>
      </w:r>
      <w:r w:rsidRPr="00B93758">
        <w:t>分，共</w:t>
      </w:r>
      <w:r w:rsidR="00B936C6">
        <w:rPr>
          <w:rFonts w:hint="eastAsia"/>
        </w:rPr>
        <w:t xml:space="preserve"> </w:t>
      </w:r>
      <w:r w:rsidRPr="00B93758">
        <w:rPr>
          <w:rFonts w:ascii="Times New Roman" w:eastAsia="Times New Roman" w:hAnsi="Times New Roman" w:cs="Times New Roman"/>
        </w:rPr>
        <w:t>48</w:t>
      </w:r>
      <w:r w:rsidR="00B936C6">
        <w:rPr>
          <w:rFonts w:ascii="Times New Roman" w:eastAsia="Times New Roman" w:hAnsi="Times New Roman" w:cs="Times New Roman"/>
        </w:rPr>
        <w:t xml:space="preserve"> </w:t>
      </w:r>
      <w:r w:rsidRPr="00B93758">
        <w:t>分。在每小题给出的四个选项中，第</w:t>
      </w:r>
      <w:r w:rsidR="00B936C6">
        <w:rPr>
          <w:rFonts w:hint="eastAsia"/>
        </w:rPr>
        <w:t xml:space="preserve"> </w:t>
      </w:r>
      <w:r w:rsidRPr="00B93758">
        <w:rPr>
          <w:rFonts w:ascii="Times New Roman" w:eastAsia="Times New Roman" w:hAnsi="Times New Roman" w:cs="Times New Roman"/>
        </w:rPr>
        <w:t>1</w:t>
      </w:r>
      <w:r w:rsidR="00B936C6">
        <w:rPr>
          <w:rFonts w:ascii="Times New Roman" w:eastAsia="Times New Roman" w:hAnsi="Times New Roman" w:cs="Times New Roman"/>
        </w:rPr>
        <w:t xml:space="preserve"> ~ </w:t>
      </w:r>
      <w:r w:rsidRPr="00B93758">
        <w:rPr>
          <w:rFonts w:ascii="Times New Roman" w:eastAsia="Times New Roman" w:hAnsi="Times New Roman" w:cs="Times New Roman"/>
        </w:rPr>
        <w:t>5</w:t>
      </w:r>
      <w:r w:rsidR="00B936C6">
        <w:rPr>
          <w:rFonts w:ascii="Times New Roman" w:eastAsia="Times New Roman" w:hAnsi="Times New Roman" w:cs="Times New Roman"/>
        </w:rPr>
        <w:t xml:space="preserve"> </w:t>
      </w:r>
      <w:r w:rsidRPr="00B93758">
        <w:t>题只有一项符合题目要求，第</w:t>
      </w:r>
      <w:r w:rsidR="00B936C6">
        <w:rPr>
          <w:rFonts w:hint="eastAsia"/>
        </w:rPr>
        <w:t xml:space="preserve"> </w:t>
      </w:r>
      <w:r w:rsidRPr="00B93758">
        <w:rPr>
          <w:rFonts w:ascii="Times New Roman" w:eastAsia="Times New Roman" w:hAnsi="Times New Roman" w:cs="Times New Roman"/>
        </w:rPr>
        <w:t>6</w:t>
      </w:r>
      <w:r w:rsidR="00B936C6">
        <w:rPr>
          <w:rFonts w:ascii="Times New Roman" w:eastAsia="Times New Roman" w:hAnsi="Times New Roman" w:cs="Times New Roman"/>
        </w:rPr>
        <w:t xml:space="preserve"> ~ </w:t>
      </w:r>
      <w:r w:rsidRPr="00B93758">
        <w:rPr>
          <w:rFonts w:ascii="Times New Roman" w:eastAsia="Times New Roman" w:hAnsi="Times New Roman" w:cs="Times New Roman"/>
        </w:rPr>
        <w:t>8</w:t>
      </w:r>
      <w:r w:rsidR="00B936C6">
        <w:rPr>
          <w:rFonts w:ascii="Times New Roman" w:eastAsia="Times New Roman" w:hAnsi="Times New Roman" w:cs="Times New Roman"/>
        </w:rPr>
        <w:t xml:space="preserve"> </w:t>
      </w:r>
      <w:r w:rsidRPr="00B93758">
        <w:t>题有多项符合题目要求。全部选对的得</w:t>
      </w:r>
      <w:r w:rsidR="00B936C6">
        <w:rPr>
          <w:rFonts w:hint="eastAsia"/>
        </w:rPr>
        <w:t xml:space="preserve"> </w:t>
      </w:r>
      <w:r w:rsidRPr="00B93758">
        <w:rPr>
          <w:rFonts w:ascii="Times New Roman" w:eastAsia="Times New Roman" w:hAnsi="Times New Roman" w:cs="Times New Roman"/>
        </w:rPr>
        <w:t>6</w:t>
      </w:r>
      <w:r w:rsidR="00B936C6">
        <w:rPr>
          <w:rFonts w:ascii="Times New Roman" w:eastAsia="Times New Roman" w:hAnsi="Times New Roman" w:cs="Times New Roman"/>
        </w:rPr>
        <w:t xml:space="preserve"> </w:t>
      </w:r>
      <w:r w:rsidRPr="00B93758">
        <w:t>分，选对但不全的得</w:t>
      </w:r>
      <w:r w:rsidRPr="00B93758">
        <w:rPr>
          <w:rFonts w:ascii="Times New Roman" w:eastAsia="Times New Roman" w:hAnsi="Times New Roman" w:cs="Times New Roman"/>
        </w:rPr>
        <w:t>3</w:t>
      </w:r>
      <w:r w:rsidRPr="00B93758">
        <w:t>分，有选错的得</w:t>
      </w:r>
      <w:r w:rsidR="00B936C6">
        <w:rPr>
          <w:rFonts w:hint="eastAsia"/>
        </w:rPr>
        <w:t xml:space="preserve"> </w:t>
      </w:r>
      <w:r w:rsidRPr="00B93758">
        <w:rPr>
          <w:rFonts w:ascii="Times New Roman" w:eastAsia="Times New Roman" w:hAnsi="Times New Roman" w:cs="Times New Roman"/>
        </w:rPr>
        <w:t>0</w:t>
      </w:r>
      <w:r w:rsidR="00B936C6">
        <w:rPr>
          <w:rFonts w:ascii="Times New Roman" w:eastAsia="Times New Roman" w:hAnsi="Times New Roman" w:cs="Times New Roman"/>
        </w:rPr>
        <w:t xml:space="preserve"> </w:t>
      </w:r>
      <w:r w:rsidRPr="00B93758">
        <w:t>分。</w:t>
      </w:r>
    </w:p>
    <w:bookmarkEnd w:id="0"/>
    <w:p w14:paraId="32239E0F" w14:textId="1E15BE93" w:rsidR="001E4BCC" w:rsidRPr="00C05BA6" w:rsidRDefault="005B427A" w:rsidP="00C05BA6">
      <w:pPr>
        <w:numPr>
          <w:ilvl w:val="0"/>
          <w:numId w:val="2"/>
        </w:numPr>
      </w:pPr>
      <w:r w:rsidRPr="00C05BA6">
        <w:rPr>
          <w:rFonts w:eastAsia="Times New Roman" w:cs="Times New Roman"/>
        </w:rPr>
        <w:t>2022</w:t>
      </w:r>
      <w:r w:rsidRPr="00C05BA6">
        <w:t>年</w:t>
      </w:r>
      <w:r w:rsidRPr="00C05BA6">
        <w:rPr>
          <w:rFonts w:eastAsia="Times New Roman" w:cs="Times New Roman"/>
        </w:rPr>
        <w:t>3</w:t>
      </w:r>
      <w:r w:rsidRPr="00C05BA6">
        <w:t>月，中国航天员翟志刚、王亚平、叶光富在离地球表面约</w:t>
      </w:r>
      <w:r w:rsidR="00536487" w:rsidRPr="00C05BA6">
        <w:rPr>
          <w:rFonts w:hint="eastAsia"/>
        </w:rPr>
        <w:t xml:space="preserve"> </w:t>
      </w:r>
      <w:r w:rsidR="00536487" w:rsidRPr="00C05BA6">
        <w:t xml:space="preserve">400 </w:t>
      </w:r>
      <w:r w:rsidR="00536487" w:rsidRPr="00C05BA6">
        <w:rPr>
          <w:rFonts w:hint="eastAsia"/>
        </w:rPr>
        <w:t>km</w:t>
      </w:r>
      <w:r w:rsidR="00536487" w:rsidRPr="00C05BA6">
        <w:t xml:space="preserve"> </w:t>
      </w:r>
      <w:r w:rsidRPr="00C05BA6">
        <w:t>的</w:t>
      </w:r>
      <w:r w:rsidR="00C05BA6" w:rsidRPr="00C05BA6">
        <w:rPr>
          <w:rFonts w:hint="eastAsia"/>
        </w:rPr>
        <w:t>“</w:t>
      </w:r>
      <w:r w:rsidRPr="00C05BA6">
        <w:t>天宫二号</w:t>
      </w:r>
      <w:r w:rsidR="00C05BA6" w:rsidRPr="00C05BA6">
        <w:rPr>
          <w:rFonts w:hint="eastAsia"/>
        </w:rPr>
        <w:t>”</w:t>
      </w:r>
      <w:r w:rsidRPr="00C05BA6">
        <w:t>空间站上通过天地连线，为同学们上了一堂精彩的科学课。通过直播画面可以看到，在近地圆轨道上飞行的</w:t>
      </w:r>
      <w:r w:rsidR="00C05BA6" w:rsidRPr="00C05BA6">
        <w:rPr>
          <w:rFonts w:hint="eastAsia"/>
        </w:rPr>
        <w:t>“</w:t>
      </w:r>
      <w:r w:rsidRPr="00C05BA6">
        <w:t>天宫二号</w:t>
      </w:r>
      <w:r w:rsidR="00C05BA6" w:rsidRPr="00C05BA6">
        <w:rPr>
          <w:rFonts w:hint="eastAsia"/>
        </w:rPr>
        <w:t>”</w:t>
      </w:r>
      <w:r w:rsidRPr="00C05BA6">
        <w:t>中，航天员可以自由地漂浮，这表明</w:t>
      </w:r>
      <w:commentRangeStart w:id="1"/>
      <w:r w:rsidRPr="00C05BA6">
        <w:t>他们</w:t>
      </w:r>
      <w:commentRangeEnd w:id="1"/>
      <w:r w:rsidR="00C05BA6" w:rsidRPr="00C05BA6">
        <w:rPr>
          <w:rStyle w:val="a9"/>
        </w:rPr>
        <w:commentReference w:id="1"/>
      </w:r>
      <w:r w:rsidRPr="00C05BA6">
        <w:t>（</w:t>
      </w:r>
      <w:r w:rsidR="00536487" w:rsidRPr="00C05BA6">
        <w:rPr>
          <w:rFonts w:hint="eastAsia"/>
        </w:rPr>
        <w:t xml:space="preserve"> </w:t>
      </w:r>
      <w:r w:rsidR="00536487" w:rsidRPr="00C05BA6">
        <w:t xml:space="preserve">   </w:t>
      </w:r>
      <w:r w:rsidRPr="00C05BA6">
        <w:t>）</w:t>
      </w:r>
    </w:p>
    <w:p w14:paraId="1B737E3E" w14:textId="02AFAC41" w:rsidR="001E4BCC" w:rsidRPr="00C05BA6" w:rsidRDefault="00C05BA6" w:rsidP="00536487">
      <w:r w:rsidRPr="00C05BA6">
        <w:rPr>
          <w:rFonts w:hint="eastAsia"/>
        </w:rPr>
        <w:t>A</w:t>
      </w:r>
      <w:r w:rsidRPr="00C05BA6">
        <w:rPr>
          <w:rFonts w:hint="eastAsia"/>
        </w:rPr>
        <w:t>．</w:t>
      </w:r>
      <w:r w:rsidR="005B427A" w:rsidRPr="00C05BA6">
        <w:t>所受地球引力的大小近似为零</w:t>
      </w:r>
    </w:p>
    <w:p w14:paraId="38BECD5E" w14:textId="286FDC62" w:rsidR="001E4BCC" w:rsidRPr="00C05BA6" w:rsidRDefault="00C05BA6" w:rsidP="00536487">
      <w:r w:rsidRPr="00C05BA6">
        <w:rPr>
          <w:rFonts w:hint="eastAsia"/>
        </w:rPr>
        <w:t>B</w:t>
      </w:r>
      <w:r w:rsidRPr="00C05BA6">
        <w:rPr>
          <w:rFonts w:hint="eastAsia"/>
        </w:rPr>
        <w:t>．</w:t>
      </w:r>
      <w:r w:rsidR="005B427A" w:rsidRPr="00C05BA6">
        <w:t>所受地球引力与飞船对其作用力两者的合力近似为零</w:t>
      </w:r>
    </w:p>
    <w:p w14:paraId="0AD95582" w14:textId="666659DE" w:rsidR="001E4BCC" w:rsidRPr="00C05BA6" w:rsidRDefault="00C05BA6" w:rsidP="00536487">
      <w:r w:rsidRPr="00C05BA6">
        <w:rPr>
          <w:rFonts w:hint="eastAsia"/>
        </w:rPr>
        <w:t>C</w:t>
      </w:r>
      <w:r w:rsidRPr="00C05BA6">
        <w:rPr>
          <w:rFonts w:hint="eastAsia"/>
        </w:rPr>
        <w:t>．</w:t>
      </w:r>
      <w:r w:rsidR="005B427A" w:rsidRPr="00C05BA6">
        <w:t>所受地球引力的大小与其随飞船运动所需向心力的大小近似相等</w:t>
      </w:r>
    </w:p>
    <w:p w14:paraId="4EB22535" w14:textId="7F928850" w:rsidR="001E4BCC" w:rsidRPr="00C05BA6" w:rsidRDefault="00C05BA6" w:rsidP="00536487">
      <w:r w:rsidRPr="00C05BA6">
        <w:rPr>
          <w:rFonts w:hint="eastAsia"/>
        </w:rPr>
        <w:t>D</w:t>
      </w:r>
      <w:r w:rsidRPr="00C05BA6">
        <w:rPr>
          <w:rFonts w:hint="eastAsia"/>
        </w:rPr>
        <w:t>．</w:t>
      </w:r>
      <w:r w:rsidR="005B427A" w:rsidRPr="00C05BA6">
        <w:t>在地球表面上所受引力的大小小于其随飞船运动所需向心力的大小</w:t>
      </w:r>
    </w:p>
    <w:p w14:paraId="0FD61450" w14:textId="23DF4852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</w:t>
      </w:r>
      <w:r w:rsidRPr="00536487">
        <w:rPr>
          <w:rFonts w:eastAsia="Times New Roman" w:cs="Times New Roman"/>
          <w:color w:val="FF0000"/>
        </w:rPr>
        <w:t>ABC</w:t>
      </w:r>
      <w:r w:rsidRPr="00536487">
        <w:rPr>
          <w:color w:val="FF0000"/>
        </w:rPr>
        <w:t>．航天员在空间站中所受万有引力完全提供做圆周运动的向心力，飞船对其作用力等于零，故</w:t>
      </w:r>
      <w:r w:rsidR="00C05BA6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C</w:t>
      </w:r>
      <w:r w:rsidR="00C05BA6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正确，</w:t>
      </w:r>
      <w:r w:rsidRPr="00536487">
        <w:rPr>
          <w:rFonts w:eastAsia="Times New Roman" w:cs="Times New Roman"/>
          <w:color w:val="FF0000"/>
        </w:rPr>
        <w:t>AB</w:t>
      </w:r>
      <w:r w:rsidR="00C05BA6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；</w:t>
      </w:r>
    </w:p>
    <w:p w14:paraId="0B06A70C" w14:textId="7E3E9438" w:rsidR="001E4BCC" w:rsidRPr="00536487" w:rsidRDefault="005B427A" w:rsidP="00C05BA6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D</w:t>
      </w:r>
      <w:r w:rsidRPr="00536487">
        <w:rPr>
          <w:color w:val="FF0000"/>
        </w:rPr>
        <w:t>．根据万有引力公式</w:t>
      </w:r>
      <w:r w:rsidR="00C05BA6">
        <w:rPr>
          <w:rFonts w:hint="eastAsia"/>
          <w:color w:val="FF0000"/>
        </w:rPr>
        <w:t xml:space="preserve"> </w:t>
      </w:r>
      <w:r w:rsidR="00C05BA6" w:rsidRPr="00C05BA6">
        <w:rPr>
          <w:i/>
          <w:iCs/>
          <w:color w:val="FF0000"/>
        </w:rPr>
        <w:t>F</w:t>
      </w:r>
      <w:r w:rsidR="00C05BA6">
        <w:rPr>
          <w:color w:val="FF0000"/>
        </w:rPr>
        <w:t xml:space="preserve"> = </w:t>
      </w:r>
      <w:r w:rsidR="00C05BA6" w:rsidRPr="00C05BA6">
        <w:rPr>
          <w:i/>
          <w:iCs/>
          <w:color w:val="FF0000"/>
        </w:rPr>
        <w:t>G</w:t>
      </w:r>
      <w:r w:rsidR="00C05BA6">
        <w:rPr>
          <w:color w:val="FF0000"/>
        </w:rPr>
        <w:fldChar w:fldCharType="begin"/>
      </w:r>
      <w:r w:rsidR="00C05BA6">
        <w:rPr>
          <w:color w:val="FF0000"/>
        </w:rPr>
        <w:instrText xml:space="preserve"> EQ \F(</w:instrText>
      </w:r>
      <w:r w:rsidR="00C05BA6" w:rsidRPr="00C05BA6">
        <w:rPr>
          <w:i/>
          <w:iCs/>
          <w:color w:val="FF0000"/>
        </w:rPr>
        <w:instrText>Mm</w:instrText>
      </w:r>
      <w:r w:rsidR="00C05BA6">
        <w:rPr>
          <w:color w:val="FF0000"/>
        </w:rPr>
        <w:instrText>,</w:instrText>
      </w:r>
      <w:r w:rsidR="00C05BA6" w:rsidRPr="00C05BA6">
        <w:rPr>
          <w:i/>
          <w:iCs/>
          <w:color w:val="FF0000"/>
        </w:rPr>
        <w:instrText>r</w:instrText>
      </w:r>
      <w:r w:rsidR="00C05BA6">
        <w:rPr>
          <w:color w:val="FF0000"/>
          <w:vertAlign w:val="superscript"/>
        </w:rPr>
        <w:instrText>2</w:instrText>
      </w:r>
      <w:r w:rsidR="00C05BA6">
        <w:rPr>
          <w:color w:val="FF0000"/>
        </w:rPr>
        <w:instrText xml:space="preserve">) </w:instrText>
      </w:r>
      <w:r w:rsidR="00C05BA6">
        <w:rPr>
          <w:color w:val="FF0000"/>
        </w:rPr>
        <w:fldChar w:fldCharType="end"/>
      </w:r>
      <w:r w:rsidRPr="00536487">
        <w:rPr>
          <w:color w:val="FF0000"/>
        </w:rPr>
        <w:t>可知</w:t>
      </w:r>
      <w:r w:rsidR="00C05BA6">
        <w:rPr>
          <w:rFonts w:hint="eastAsia"/>
          <w:color w:val="FF0000"/>
        </w:rPr>
        <w:t>，</w:t>
      </w:r>
      <w:r w:rsidRPr="00536487">
        <w:rPr>
          <w:color w:val="FF0000"/>
        </w:rPr>
        <w:t>在地球表面上所受引力的大小大于在飞船所受的万有引力大小，因此地球表面引力大于其随飞船运动所需向心力的大小，故</w:t>
      </w:r>
      <w:r w:rsidR="00C05BA6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D</w:t>
      </w:r>
      <w:r w:rsidR="00C05BA6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。</w:t>
      </w:r>
    </w:p>
    <w:p w14:paraId="1943304F" w14:textId="2802C8FE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选</w:t>
      </w:r>
      <w:r w:rsidR="00C05BA6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C</w:t>
      </w:r>
      <w:r w:rsidRPr="00536487">
        <w:rPr>
          <w:color w:val="FF0000"/>
        </w:rPr>
        <w:t>。</w:t>
      </w:r>
    </w:p>
    <w:p w14:paraId="41A0FBF9" w14:textId="35190B6E" w:rsidR="001E4BCC" w:rsidRPr="00536487" w:rsidRDefault="00C05BA6" w:rsidP="00536487">
      <w:pPr>
        <w:rPr>
          <w:color w:val="FF0000"/>
        </w:rPr>
      </w:pPr>
      <w:r w:rsidRPr="00536487">
        <w:rPr>
          <w:noProof/>
          <w:color w:val="FF0000"/>
        </w:rPr>
        <w:drawing>
          <wp:anchor distT="0" distB="0" distL="114300" distR="114300" simplePos="0" relativeHeight="251659264" behindDoc="0" locked="0" layoutInCell="1" allowOverlap="1" wp14:anchorId="0B904F4F" wp14:editId="2EE1D68C">
            <wp:simplePos x="0" y="0"/>
            <wp:positionH relativeFrom="column">
              <wp:posOffset>4554416</wp:posOffset>
            </wp:positionH>
            <wp:positionV relativeFrom="paragraph">
              <wp:posOffset>148395</wp:posOffset>
            </wp:positionV>
            <wp:extent cx="704850" cy="904875"/>
            <wp:effectExtent l="0" t="0" r="0" b="9525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7EF5EEA" w14:textId="3BFEA453" w:rsidR="001E4BCC" w:rsidRPr="00EA6270" w:rsidRDefault="005B427A" w:rsidP="00C05BA6">
      <w:pPr>
        <w:numPr>
          <w:ilvl w:val="0"/>
          <w:numId w:val="2"/>
        </w:numPr>
      </w:pPr>
      <w:r w:rsidRPr="00EA6270">
        <w:t>如图，一不可伸长轻绳两端各连接一质量为</w:t>
      </w:r>
      <w:r w:rsidR="00C05BA6" w:rsidRPr="00EA6270">
        <w:rPr>
          <w:rFonts w:hint="eastAsia"/>
        </w:rPr>
        <w:t xml:space="preserve"> </w:t>
      </w:r>
      <w:r w:rsidRPr="00EA6270">
        <w:rPr>
          <w:rFonts w:eastAsia="Times New Roman" w:cs="Times New Roman"/>
          <w:i/>
        </w:rPr>
        <w:t>m</w:t>
      </w:r>
      <w:r w:rsidR="00C05BA6" w:rsidRPr="00EA6270">
        <w:rPr>
          <w:rFonts w:eastAsia="Times New Roman" w:cs="Times New Roman"/>
          <w:iCs/>
        </w:rPr>
        <w:t xml:space="preserve"> </w:t>
      </w:r>
      <w:r w:rsidRPr="00EA6270">
        <w:t>的小球，初始时整个系统静置于光滑水平桌面上，两球间的距离等于绳长</w:t>
      </w:r>
      <w:r w:rsidR="00C05BA6" w:rsidRPr="00EA6270">
        <w:rPr>
          <w:rFonts w:hint="eastAsia"/>
        </w:rPr>
        <w:t xml:space="preserve"> </w:t>
      </w:r>
      <w:r w:rsidRPr="00EA6270">
        <w:rPr>
          <w:rFonts w:eastAsia="Times New Roman" w:cs="Times New Roman"/>
          <w:i/>
        </w:rPr>
        <w:t>L</w:t>
      </w:r>
      <w:r w:rsidRPr="00EA6270">
        <w:t>。一大小为</w:t>
      </w:r>
      <w:r w:rsidR="00C05BA6" w:rsidRPr="00EA6270">
        <w:rPr>
          <w:rFonts w:hint="eastAsia"/>
        </w:rPr>
        <w:t xml:space="preserve"> </w:t>
      </w:r>
      <w:r w:rsidRPr="00EA6270">
        <w:rPr>
          <w:rFonts w:eastAsia="Times New Roman" w:cs="Times New Roman"/>
          <w:i/>
        </w:rPr>
        <w:t>F</w:t>
      </w:r>
      <w:r w:rsidR="00C05BA6" w:rsidRPr="00EA6270">
        <w:rPr>
          <w:rFonts w:eastAsia="Times New Roman" w:cs="Times New Roman"/>
          <w:iCs/>
        </w:rPr>
        <w:t xml:space="preserve"> </w:t>
      </w:r>
      <w:r w:rsidRPr="00EA6270">
        <w:t>的水平恒力作用在轻绳的中点，方向与两球连线垂直。当两球运动至二者相距</w:t>
      </w:r>
      <w:r w:rsidR="00C05BA6" w:rsidRPr="00EA6270">
        <w:rPr>
          <w:rFonts w:hint="eastAsia"/>
        </w:rPr>
        <w:t xml:space="preserve"> </w:t>
      </w:r>
      <w:r w:rsidR="00C05BA6" w:rsidRPr="00EA6270">
        <w:fldChar w:fldCharType="begin"/>
      </w:r>
      <w:r w:rsidR="00C05BA6" w:rsidRPr="00EA6270">
        <w:instrText xml:space="preserve"> </w:instrText>
      </w:r>
      <w:r w:rsidR="00C05BA6" w:rsidRPr="00EA6270">
        <w:rPr>
          <w:rFonts w:hint="eastAsia"/>
        </w:rPr>
        <w:instrText xml:space="preserve">EQ </w:instrText>
      </w:r>
      <w:r w:rsidR="00C05BA6" w:rsidRPr="00EA6270">
        <w:instrText xml:space="preserve">\F(3,5) </w:instrText>
      </w:r>
      <w:r w:rsidR="00C05BA6" w:rsidRPr="00EA6270">
        <w:fldChar w:fldCharType="end"/>
      </w:r>
      <w:r w:rsidR="00C05BA6" w:rsidRPr="00EA6270">
        <w:rPr>
          <w:i/>
          <w:iCs/>
        </w:rPr>
        <w:t>L</w:t>
      </w:r>
      <w:r w:rsidR="00C05BA6" w:rsidRPr="00EA6270">
        <w:t xml:space="preserve"> </w:t>
      </w:r>
      <w:r w:rsidRPr="00EA6270">
        <w:t>时，它们加速度的大小均为</w:t>
      </w:r>
      <w:commentRangeStart w:id="2"/>
      <w:commentRangeEnd w:id="2"/>
      <w:r w:rsidR="00C05BA6" w:rsidRPr="00EA6270">
        <w:rPr>
          <w:rStyle w:val="a9"/>
        </w:rPr>
        <w:commentReference w:id="2"/>
      </w:r>
      <w:r w:rsidRPr="00EA6270">
        <w:t>（</w:t>
      </w:r>
      <w:r w:rsidR="00536487" w:rsidRPr="00EA6270">
        <w:rPr>
          <w:rFonts w:hint="eastAsia"/>
        </w:rPr>
        <w:t xml:space="preserve"> </w:t>
      </w:r>
      <w:r w:rsidR="00536487" w:rsidRPr="00EA6270">
        <w:t xml:space="preserve">   </w:t>
      </w:r>
      <w:r w:rsidRPr="00EA6270">
        <w:t>）</w:t>
      </w:r>
    </w:p>
    <w:p w14:paraId="0003CB5A" w14:textId="362FA47F" w:rsidR="001E4BCC" w:rsidRPr="00EA6270" w:rsidRDefault="00C05BA6" w:rsidP="00536487">
      <w:r w:rsidRPr="00EA6270">
        <w:t>A</w:t>
      </w:r>
      <w:r w:rsidRPr="00EA6270">
        <w:t>．</w:t>
      </w:r>
      <w:r w:rsidRPr="00EA6270">
        <w:fldChar w:fldCharType="begin"/>
      </w:r>
      <w:r w:rsidRPr="00EA6270">
        <w:instrText xml:space="preserve"> EQ \F(5</w:instrText>
      </w:r>
      <w:r w:rsidRPr="00EA6270">
        <w:rPr>
          <w:i/>
          <w:iCs/>
        </w:rPr>
        <w:instrText>F</w:instrText>
      </w:r>
      <w:r w:rsidRPr="00EA6270">
        <w:instrText>,8</w:instrText>
      </w:r>
      <w:r w:rsidRPr="00EA6270">
        <w:rPr>
          <w:i/>
          <w:iCs/>
        </w:rPr>
        <w:instrText>m</w:instrText>
      </w:r>
      <w:r w:rsidRPr="00EA6270">
        <w:instrText xml:space="preserve">) </w:instrText>
      </w:r>
      <w:r w:rsidRPr="00EA6270">
        <w:fldChar w:fldCharType="end"/>
      </w:r>
      <w:r w:rsidRPr="00EA6270">
        <w:tab/>
      </w:r>
      <w:r w:rsidR="005B427A" w:rsidRPr="00EA6270">
        <w:tab/>
      </w:r>
      <w:r w:rsidRPr="00EA6270">
        <w:t>B</w:t>
      </w:r>
      <w:r w:rsidRPr="00EA6270">
        <w:t>．</w:t>
      </w:r>
      <w:r w:rsidR="00E717BC" w:rsidRPr="00EA6270">
        <w:fldChar w:fldCharType="begin"/>
      </w:r>
      <w:r w:rsidR="00E717BC" w:rsidRPr="00EA6270">
        <w:instrText xml:space="preserve"> EQ \F(2</w:instrText>
      </w:r>
      <w:r w:rsidR="00E717BC" w:rsidRPr="00EA6270">
        <w:rPr>
          <w:i/>
          <w:iCs/>
        </w:rPr>
        <w:instrText>F</w:instrText>
      </w:r>
      <w:r w:rsidR="00E717BC" w:rsidRPr="00EA6270">
        <w:instrText>,5</w:instrText>
      </w:r>
      <w:r w:rsidR="00E717BC" w:rsidRPr="00EA6270">
        <w:rPr>
          <w:i/>
          <w:iCs/>
        </w:rPr>
        <w:instrText>m</w:instrText>
      </w:r>
      <w:r w:rsidR="00E717BC" w:rsidRPr="00EA6270">
        <w:instrText xml:space="preserve">) </w:instrText>
      </w:r>
      <w:r w:rsidR="00E717BC" w:rsidRPr="00EA6270">
        <w:fldChar w:fldCharType="end"/>
      </w:r>
      <w:r w:rsidR="00E717BC" w:rsidRPr="00EA6270">
        <w:tab/>
      </w:r>
      <w:r w:rsidR="005B427A" w:rsidRPr="00EA6270">
        <w:tab/>
      </w:r>
      <w:r w:rsidRPr="00EA6270">
        <w:t>C</w:t>
      </w:r>
      <w:r w:rsidRPr="00EA6270">
        <w:t>．</w:t>
      </w:r>
      <w:r w:rsidR="00E717BC" w:rsidRPr="00EA6270">
        <w:fldChar w:fldCharType="begin"/>
      </w:r>
      <w:r w:rsidR="00E717BC" w:rsidRPr="00EA6270">
        <w:instrText xml:space="preserve"> EQ \F(3</w:instrText>
      </w:r>
      <w:r w:rsidR="00E717BC" w:rsidRPr="00EA6270">
        <w:rPr>
          <w:i/>
          <w:iCs/>
        </w:rPr>
        <w:instrText>F</w:instrText>
      </w:r>
      <w:r w:rsidR="00E717BC" w:rsidRPr="00EA6270">
        <w:instrText>,8</w:instrText>
      </w:r>
      <w:r w:rsidR="00E717BC" w:rsidRPr="00EA6270">
        <w:rPr>
          <w:i/>
          <w:iCs/>
        </w:rPr>
        <w:instrText>m</w:instrText>
      </w:r>
      <w:r w:rsidR="00E717BC" w:rsidRPr="00EA6270">
        <w:instrText xml:space="preserve">) </w:instrText>
      </w:r>
      <w:r w:rsidR="00E717BC" w:rsidRPr="00EA6270">
        <w:fldChar w:fldCharType="end"/>
      </w:r>
      <w:r w:rsidR="00E717BC" w:rsidRPr="00EA6270">
        <w:tab/>
      </w:r>
      <w:r w:rsidR="005B427A" w:rsidRPr="00EA6270">
        <w:tab/>
      </w:r>
      <w:r w:rsidRPr="00EA6270">
        <w:t>D</w:t>
      </w:r>
      <w:r w:rsidRPr="00EA6270">
        <w:t>．</w:t>
      </w:r>
      <w:r w:rsidR="00E717BC" w:rsidRPr="00EA6270">
        <w:fldChar w:fldCharType="begin"/>
      </w:r>
      <w:r w:rsidR="00E717BC" w:rsidRPr="00EA6270">
        <w:instrText xml:space="preserve"> EQ \F(3</w:instrText>
      </w:r>
      <w:r w:rsidR="00E717BC" w:rsidRPr="00EA6270">
        <w:rPr>
          <w:i/>
          <w:iCs/>
        </w:rPr>
        <w:instrText>F</w:instrText>
      </w:r>
      <w:r w:rsidR="00E717BC" w:rsidRPr="00EA6270">
        <w:instrText>,10</w:instrText>
      </w:r>
      <w:r w:rsidR="00E717BC" w:rsidRPr="00EA6270">
        <w:rPr>
          <w:i/>
          <w:iCs/>
        </w:rPr>
        <w:instrText>m</w:instrText>
      </w:r>
      <w:r w:rsidR="00E717BC" w:rsidRPr="00EA6270">
        <w:instrText xml:space="preserve">) </w:instrText>
      </w:r>
      <w:r w:rsidR="00E717BC" w:rsidRPr="00EA6270">
        <w:fldChar w:fldCharType="end"/>
      </w:r>
    </w:p>
    <w:p w14:paraId="3F23182C" w14:textId="6CDCBBEA" w:rsidR="001E4BCC" w:rsidRPr="00536487" w:rsidRDefault="00EA6270" w:rsidP="00536487">
      <w:pPr>
        <w:rPr>
          <w:color w:val="FF0000"/>
        </w:rPr>
      </w:pPr>
      <w:r w:rsidRPr="00536487">
        <w:rPr>
          <w:noProof/>
          <w:color w:val="FF0000"/>
        </w:rPr>
        <w:drawing>
          <wp:anchor distT="0" distB="0" distL="114300" distR="114300" simplePos="0" relativeHeight="251674624" behindDoc="0" locked="0" layoutInCell="1" allowOverlap="1" wp14:anchorId="22E9AF81" wp14:editId="0995F18A">
            <wp:simplePos x="0" y="0"/>
            <wp:positionH relativeFrom="column">
              <wp:posOffset>3333606</wp:posOffset>
            </wp:positionH>
            <wp:positionV relativeFrom="paragraph">
              <wp:posOffset>73420</wp:posOffset>
            </wp:positionV>
            <wp:extent cx="1743075" cy="809625"/>
            <wp:effectExtent l="0" t="0" r="9525" b="9525"/>
            <wp:wrapSquare wrapText="bothSides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427A" w:rsidRPr="00536487">
        <w:rPr>
          <w:color w:val="FF0000"/>
        </w:rPr>
        <w:t>【详解】当两球运动至二者相距</w:t>
      </w:r>
      <w:r w:rsidR="00E717BC">
        <w:rPr>
          <w:rFonts w:hint="eastAsia"/>
          <w:color w:val="FF0000"/>
        </w:rPr>
        <w:t xml:space="preserve"> </w:t>
      </w:r>
      <w:r w:rsidR="00E717BC">
        <w:rPr>
          <w:color w:val="FF0000"/>
        </w:rPr>
        <w:fldChar w:fldCharType="begin"/>
      </w:r>
      <w:r w:rsidR="00E717BC">
        <w:rPr>
          <w:color w:val="FF0000"/>
        </w:rPr>
        <w:instrText xml:space="preserve"> </w:instrText>
      </w:r>
      <w:r w:rsidR="00E717BC">
        <w:rPr>
          <w:rFonts w:hint="eastAsia"/>
          <w:color w:val="FF0000"/>
        </w:rPr>
        <w:instrText xml:space="preserve">EQ </w:instrText>
      </w:r>
      <w:r w:rsidR="00E717BC">
        <w:rPr>
          <w:color w:val="FF0000"/>
        </w:rPr>
        <w:instrText xml:space="preserve">\F(3,5) </w:instrText>
      </w:r>
      <w:r w:rsidR="00E717BC">
        <w:rPr>
          <w:color w:val="FF0000"/>
        </w:rPr>
        <w:fldChar w:fldCharType="end"/>
      </w:r>
      <w:r w:rsidR="00E717BC" w:rsidRPr="00C05BA6">
        <w:rPr>
          <w:i/>
          <w:iCs/>
          <w:color w:val="FF0000"/>
        </w:rPr>
        <w:t>L</w:t>
      </w:r>
      <w:r w:rsidR="00E717BC">
        <w:rPr>
          <w:color w:val="FF0000"/>
        </w:rPr>
        <w:t xml:space="preserve"> </w:t>
      </w:r>
      <w:r w:rsidR="005B427A" w:rsidRPr="00536487">
        <w:rPr>
          <w:color w:val="FF0000"/>
        </w:rPr>
        <w:t>时，如图所示</w:t>
      </w:r>
    </w:p>
    <w:p w14:paraId="3677EEBD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由几何关系可知</w:t>
      </w:r>
    </w:p>
    <w:p w14:paraId="320E9D6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476" w:dyaOrig="1200" w14:anchorId="386EE0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4pt;height:60pt" o:ole="">
            <v:imagedata r:id="rId15" o:title="eqId709c46d1dd5f1193138338bb5c459a3a"/>
          </v:shape>
          <o:OLEObject Type="Embed" ProgID="Equation.DSMT4" ShapeID="_x0000_i1025" DrawAspect="Content" ObjectID="_1748101472" r:id="rId16"/>
        </w:object>
      </w:r>
    </w:p>
    <w:p w14:paraId="75B962F7" w14:textId="64A5A466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设绳子拉力为</w:t>
      </w:r>
      <w:r w:rsidR="00EA6270">
        <w:rPr>
          <w:rFonts w:hint="eastAsia"/>
          <w:color w:val="FF0000"/>
        </w:rPr>
        <w:t xml:space="preserve"> </w:t>
      </w:r>
      <w:r w:rsidR="00EA6270" w:rsidRPr="00EA6270">
        <w:rPr>
          <w:rFonts w:hint="eastAsia"/>
          <w:i/>
          <w:iCs/>
          <w:color w:val="FF0000"/>
        </w:rPr>
        <w:t>T</w:t>
      </w:r>
      <w:r w:rsidRPr="00536487">
        <w:rPr>
          <w:color w:val="FF0000"/>
        </w:rPr>
        <w:t>，水平方向有</w:t>
      </w:r>
      <w:r w:rsidR="00253CBA">
        <w:rPr>
          <w:rFonts w:hint="eastAsia"/>
          <w:color w:val="FF0000"/>
        </w:rPr>
        <w:t xml:space="preserve"> </w:t>
      </w:r>
      <w:r w:rsidR="00253CBA">
        <w:rPr>
          <w:color w:val="FF0000"/>
        </w:rPr>
        <w:t>2</w:t>
      </w:r>
      <w:r w:rsidR="00253CBA" w:rsidRPr="00253CBA">
        <w:rPr>
          <w:i/>
          <w:iCs/>
          <w:color w:val="FF0000"/>
        </w:rPr>
        <w:t>T</w:t>
      </w:r>
      <w:r w:rsidR="00253CBA">
        <w:rPr>
          <w:color w:val="FF0000"/>
        </w:rPr>
        <w:t>cos</w:t>
      </w:r>
      <w:r w:rsidR="00253CBA" w:rsidRPr="00253CBA">
        <w:rPr>
          <w:rFonts w:cs="Times New Roman"/>
          <w:i/>
          <w:iCs/>
          <w:color w:val="FF0000"/>
        </w:rPr>
        <w:t>θ</w:t>
      </w:r>
      <w:r w:rsidR="00253CBA">
        <w:rPr>
          <w:color w:val="FF0000"/>
        </w:rPr>
        <w:t xml:space="preserve"> = </w:t>
      </w:r>
      <w:r w:rsidR="00253CBA" w:rsidRPr="00253CBA">
        <w:rPr>
          <w:i/>
          <w:iCs/>
          <w:color w:val="FF0000"/>
        </w:rPr>
        <w:t>F</w:t>
      </w:r>
    </w:p>
    <w:p w14:paraId="2EF223FA" w14:textId="554502D4" w:rsidR="001E4BCC" w:rsidRPr="00536487" w:rsidRDefault="005B427A" w:rsidP="00253CBA">
      <w:pPr>
        <w:rPr>
          <w:color w:val="FF0000"/>
        </w:rPr>
      </w:pPr>
      <w:r w:rsidRPr="00536487">
        <w:rPr>
          <w:color w:val="FF0000"/>
        </w:rPr>
        <w:t>解得</w:t>
      </w:r>
      <w:r w:rsidR="00253CBA">
        <w:rPr>
          <w:rFonts w:hint="eastAsia"/>
          <w:color w:val="FF0000"/>
        </w:rPr>
        <w:t xml:space="preserve"> </w:t>
      </w:r>
      <w:r w:rsidR="00253CBA" w:rsidRPr="00253CBA">
        <w:rPr>
          <w:rFonts w:hint="eastAsia"/>
          <w:i/>
          <w:iCs/>
          <w:color w:val="FF0000"/>
        </w:rPr>
        <w:t>T</w:t>
      </w:r>
      <w:r w:rsidR="00253CBA">
        <w:rPr>
          <w:color w:val="FF0000"/>
        </w:rPr>
        <w:t xml:space="preserve"> = </w:t>
      </w:r>
      <w:r w:rsidR="00253CBA">
        <w:rPr>
          <w:color w:val="FF0000"/>
        </w:rPr>
        <w:fldChar w:fldCharType="begin"/>
      </w:r>
      <w:r w:rsidR="00253CBA">
        <w:rPr>
          <w:color w:val="FF0000"/>
        </w:rPr>
        <w:instrText xml:space="preserve"> EQ \F(5,8) </w:instrText>
      </w:r>
      <w:r w:rsidR="00253CBA">
        <w:rPr>
          <w:color w:val="FF0000"/>
        </w:rPr>
        <w:fldChar w:fldCharType="end"/>
      </w:r>
      <w:r w:rsidR="00253CBA" w:rsidRPr="00253CBA">
        <w:rPr>
          <w:i/>
          <w:iCs/>
          <w:color w:val="FF0000"/>
        </w:rPr>
        <w:t>F</w:t>
      </w:r>
    </w:p>
    <w:p w14:paraId="31922C72" w14:textId="3A642739" w:rsidR="001E4BCC" w:rsidRPr="00536487" w:rsidRDefault="005B427A" w:rsidP="00E717BC">
      <w:pPr>
        <w:rPr>
          <w:color w:val="FF0000"/>
        </w:rPr>
      </w:pPr>
      <w:r w:rsidRPr="00536487">
        <w:rPr>
          <w:color w:val="FF0000"/>
        </w:rPr>
        <w:t>对任意小球由牛顿第二定律可得</w:t>
      </w:r>
      <w:r w:rsidR="00E717BC">
        <w:rPr>
          <w:rFonts w:hint="eastAsia"/>
          <w:color w:val="FF0000"/>
        </w:rPr>
        <w:t>：</w:t>
      </w:r>
      <w:r w:rsidR="00E717BC" w:rsidRPr="00E717BC">
        <w:rPr>
          <w:rFonts w:hint="eastAsia"/>
          <w:i/>
          <w:iCs/>
          <w:color w:val="FF0000"/>
        </w:rPr>
        <w:t>T</w:t>
      </w:r>
      <w:r w:rsidR="00E717BC">
        <w:rPr>
          <w:color w:val="FF0000"/>
        </w:rPr>
        <w:t xml:space="preserve"> = </w:t>
      </w:r>
      <w:r w:rsidR="00E717BC" w:rsidRPr="00E717BC">
        <w:rPr>
          <w:rFonts w:hint="eastAsia"/>
          <w:i/>
          <w:iCs/>
          <w:color w:val="FF0000"/>
        </w:rPr>
        <w:t>ma</w:t>
      </w:r>
    </w:p>
    <w:p w14:paraId="4FBFEA81" w14:textId="3C94F275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得</w:t>
      </w:r>
      <w:r w:rsidR="00C05BA6">
        <w:rPr>
          <w:rFonts w:hint="eastAsia"/>
          <w:color w:val="FF0000"/>
        </w:rPr>
        <w:t>：</w:t>
      </w:r>
      <w:r w:rsidR="00C05BA6" w:rsidRPr="00E717BC">
        <w:rPr>
          <w:rFonts w:hint="eastAsia"/>
          <w:i/>
          <w:iCs/>
          <w:color w:val="FF0000"/>
        </w:rPr>
        <w:t>a</w:t>
      </w:r>
      <w:r w:rsidR="00C05BA6">
        <w:rPr>
          <w:color w:val="FF0000"/>
        </w:rPr>
        <w:t xml:space="preserve"> = </w:t>
      </w:r>
      <w:r w:rsidR="00C05BA6">
        <w:rPr>
          <w:color w:val="FF0000"/>
        </w:rPr>
        <w:fldChar w:fldCharType="begin"/>
      </w:r>
      <w:r w:rsidR="00C05BA6">
        <w:rPr>
          <w:color w:val="FF0000"/>
        </w:rPr>
        <w:instrText xml:space="preserve"> EQ \F(5</w:instrText>
      </w:r>
      <w:r w:rsidR="00C05BA6" w:rsidRPr="00C05BA6">
        <w:rPr>
          <w:i/>
          <w:iCs/>
          <w:color w:val="FF0000"/>
        </w:rPr>
        <w:instrText>F</w:instrText>
      </w:r>
      <w:r w:rsidR="00C05BA6">
        <w:rPr>
          <w:color w:val="FF0000"/>
        </w:rPr>
        <w:instrText>,8</w:instrText>
      </w:r>
      <w:r w:rsidR="00C05BA6" w:rsidRPr="00C05BA6">
        <w:rPr>
          <w:i/>
          <w:iCs/>
          <w:color w:val="FF0000"/>
        </w:rPr>
        <w:instrText>m</w:instrText>
      </w:r>
      <w:r w:rsidR="00C05BA6">
        <w:rPr>
          <w:color w:val="FF0000"/>
        </w:rPr>
        <w:instrText xml:space="preserve">) </w:instrText>
      </w:r>
      <w:r w:rsidR="00C05BA6">
        <w:rPr>
          <w:color w:val="FF0000"/>
        </w:rPr>
        <w:fldChar w:fldCharType="end"/>
      </w:r>
    </w:p>
    <w:p w14:paraId="1FF21D01" w14:textId="4B2493FE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</w:t>
      </w:r>
      <w:r w:rsidRPr="00536487">
        <w:rPr>
          <w:rFonts w:eastAsia="Times New Roman" w:cs="Times New Roman"/>
          <w:color w:val="FF0000"/>
        </w:rPr>
        <w:t>A</w:t>
      </w:r>
      <w:r w:rsidRPr="00536487">
        <w:rPr>
          <w:color w:val="FF0000"/>
        </w:rPr>
        <w:t>正确，</w:t>
      </w:r>
      <w:r w:rsidRPr="00536487">
        <w:rPr>
          <w:rFonts w:eastAsia="Times New Roman" w:cs="Times New Roman"/>
          <w:color w:val="FF0000"/>
        </w:rPr>
        <w:t>BCD</w:t>
      </w:r>
      <w:r w:rsidRPr="00536487">
        <w:rPr>
          <w:color w:val="FF0000"/>
        </w:rPr>
        <w:t>错误。</w:t>
      </w:r>
    </w:p>
    <w:p w14:paraId="264F79D8" w14:textId="20F11FF1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选</w:t>
      </w:r>
      <w:r w:rsidRPr="00536487">
        <w:rPr>
          <w:rFonts w:eastAsia="Times New Roman" w:cs="Times New Roman"/>
          <w:color w:val="FF0000"/>
        </w:rPr>
        <w:t>A</w:t>
      </w:r>
      <w:r w:rsidRPr="00536487">
        <w:rPr>
          <w:color w:val="FF0000"/>
        </w:rPr>
        <w:t>。</w:t>
      </w:r>
    </w:p>
    <w:p w14:paraId="05DC9F85" w14:textId="6CD2461C" w:rsidR="00536487" w:rsidRDefault="00536487" w:rsidP="00536487">
      <w:pPr>
        <w:rPr>
          <w:color w:val="FF0000"/>
        </w:rPr>
      </w:pPr>
    </w:p>
    <w:p w14:paraId="52021C13" w14:textId="59D88A58" w:rsidR="001E4BCC" w:rsidRPr="00E717BC" w:rsidRDefault="00F917AC" w:rsidP="00C05BA6">
      <w:pPr>
        <w:numPr>
          <w:ilvl w:val="0"/>
          <w:numId w:val="2"/>
        </w:numPr>
      </w:pPr>
      <w:r w:rsidRPr="00E717BC"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3C0F577" wp14:editId="5182E357">
                <wp:simplePos x="0" y="0"/>
                <wp:positionH relativeFrom="column">
                  <wp:posOffset>4018280</wp:posOffset>
                </wp:positionH>
                <wp:positionV relativeFrom="paragraph">
                  <wp:posOffset>79375</wp:posOffset>
                </wp:positionV>
                <wp:extent cx="1167130" cy="1311275"/>
                <wp:effectExtent l="0" t="0" r="13970" b="22225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130" cy="1311275"/>
                          <a:chOff x="3660" y="70254"/>
                          <a:chExt cx="1167650" cy="1311644"/>
                        </a:xfrm>
                      </wpg:grpSpPr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2142" y="70254"/>
                            <a:ext cx="145415" cy="140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23BAEF" w14:textId="64962E73" w:rsidR="00E717BC" w:rsidRPr="00E717BC" w:rsidRDefault="00E717B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717BC">
                                <w:rPr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" name="椭圆 1"/>
                        <wps:cNvSpPr/>
                        <wps:spPr>
                          <a:xfrm>
                            <a:off x="3660" y="214248"/>
                            <a:ext cx="1167650" cy="116765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椭圆 2"/>
                        <wps:cNvSpPr>
                          <a:spLocks noChangeAspect="1"/>
                        </wps:cNvSpPr>
                        <wps:spPr>
                          <a:xfrm>
                            <a:off x="566743" y="180244"/>
                            <a:ext cx="38117" cy="72096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43C0F577" id="组合 3" o:spid="_x0000_s1026" style="position:absolute;left:0;text-align:left;margin-left:316.4pt;margin-top:6.25pt;width:91.9pt;height:103.25pt;z-index:251665408;mso-height-relative:margin" coordorigin="36,702" coordsize="11676,13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5821;top:702;width:1454;height:14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" filled="f" stroked="f">
                  <v:textbox style="mso-fit-shape-to-text:t" inset="1mm,0,1mm,0">
                    <w:txbxContent>
                      <w:p w14:paraId="4A23BAEF" w14:textId="64962E73" w:rsidR="00E717BC" w:rsidRPr="00E717BC" w:rsidRDefault="00E717BC">
                        <w:pPr>
                          <w:rPr>
                            <w:sz w:val="18"/>
                            <w:szCs w:val="18"/>
                          </w:rPr>
                        </w:pPr>
                        <w:r w:rsidRPr="00E717BC">
                          <w:rPr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oval id="椭圆 1" o:spid="_x0000_s1028" style="position:absolute;left:36;top:2142;width:11677;height:116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" filled="f" strokecolor="black [3213]" strokeweight="1pt">
                  <v:stroke joinstyle="miter"/>
                </v:oval>
                <v:oval id="椭圆 2" o:spid="_x0000_s1029" style="position:absolute;left:5667;top:1802;width:381;height:7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" filled="f" strokecolor="black [3213]" strokeweight="1pt">
                  <v:stroke joinstyle="miter"/>
                  <v:path arrowok="t"/>
                  <o:lock v:ext="edit" aspectratio="t"/>
                </v:oval>
                <w10:wrap type="square"/>
              </v:group>
            </w:pict>
          </mc:Fallback>
        </mc:AlternateContent>
      </w:r>
      <w:r w:rsidR="005B427A" w:rsidRPr="00E717BC">
        <w:t>固定于竖直平面内的光滑大圆环上套有一个小环，小环从大圆环顶端</w:t>
      </w:r>
      <w:r w:rsidR="00E717BC" w:rsidRPr="00E717BC">
        <w:rPr>
          <w:rFonts w:hint="eastAsia"/>
        </w:rPr>
        <w:t xml:space="preserve"> </w:t>
      </w:r>
      <w:r w:rsidR="005B427A" w:rsidRPr="00E717BC">
        <w:rPr>
          <w:rFonts w:eastAsia="Times New Roman" w:cs="Times New Roman"/>
          <w:iCs/>
        </w:rPr>
        <w:t>P</w:t>
      </w:r>
      <w:r w:rsidR="00E717BC" w:rsidRPr="00E717BC">
        <w:rPr>
          <w:rFonts w:eastAsia="Times New Roman" w:cs="Times New Roman"/>
          <w:i/>
        </w:rPr>
        <w:t xml:space="preserve"> </w:t>
      </w:r>
      <w:r w:rsidR="005B427A" w:rsidRPr="00E717BC">
        <w:t>点由静止开始自由下滑，在下滑过程中，小环的速率正比</w:t>
      </w:r>
      <w:commentRangeStart w:id="3"/>
      <w:r w:rsidR="005B427A" w:rsidRPr="00E717BC">
        <w:t>于</w:t>
      </w:r>
      <w:commentRangeEnd w:id="3"/>
      <w:r w:rsidR="00E717BC" w:rsidRPr="00E717BC">
        <w:rPr>
          <w:rStyle w:val="a9"/>
        </w:rPr>
        <w:commentReference w:id="3"/>
      </w:r>
      <w:r w:rsidR="005B427A" w:rsidRPr="00E717BC">
        <w:t>（</w:t>
      </w:r>
      <w:r w:rsidR="00536487" w:rsidRPr="00E717BC">
        <w:rPr>
          <w:rFonts w:hint="eastAsia"/>
        </w:rPr>
        <w:t xml:space="preserve"> </w:t>
      </w:r>
      <w:r w:rsidR="00536487" w:rsidRPr="00E717BC">
        <w:t xml:space="preserve">   </w:t>
      </w:r>
      <w:r w:rsidR="005B427A" w:rsidRPr="00E717BC">
        <w:t>）</w:t>
      </w:r>
    </w:p>
    <w:p w14:paraId="1AAB500D" w14:textId="20280716" w:rsidR="001E4BCC" w:rsidRPr="00E717BC" w:rsidRDefault="00C05BA6" w:rsidP="00536487">
      <w:r w:rsidRPr="00E717BC">
        <w:t>A</w:t>
      </w:r>
      <w:r w:rsidRPr="00E717BC">
        <w:t>．</w:t>
      </w:r>
      <w:r w:rsidR="005B427A" w:rsidRPr="00E717BC">
        <w:t>它滑过的弧长</w:t>
      </w:r>
    </w:p>
    <w:p w14:paraId="392AC782" w14:textId="1BCBAB3C" w:rsidR="001E4BCC" w:rsidRPr="00E717BC" w:rsidRDefault="00C05BA6" w:rsidP="00536487">
      <w:r w:rsidRPr="00E717BC">
        <w:t>B</w:t>
      </w:r>
      <w:r w:rsidRPr="00E717BC">
        <w:t>．</w:t>
      </w:r>
      <w:r w:rsidR="005B427A" w:rsidRPr="00E717BC">
        <w:t>它下降的高度</w:t>
      </w:r>
    </w:p>
    <w:p w14:paraId="39349653" w14:textId="165BFE8A" w:rsidR="001E4BCC" w:rsidRPr="00E717BC" w:rsidRDefault="00C05BA6" w:rsidP="00536487">
      <w:pPr>
        <w:rPr>
          <w:iCs/>
        </w:rPr>
      </w:pPr>
      <w:r w:rsidRPr="00E717BC">
        <w:t>C</w:t>
      </w:r>
      <w:r w:rsidRPr="00E717BC">
        <w:t>．</w:t>
      </w:r>
      <w:r w:rsidR="005B427A" w:rsidRPr="00E717BC">
        <w:t>它到</w:t>
      </w:r>
      <w:r w:rsidR="00E717BC" w:rsidRPr="00E717BC">
        <w:rPr>
          <w:rFonts w:hint="eastAsia"/>
        </w:rPr>
        <w:t xml:space="preserve"> </w:t>
      </w:r>
      <w:r w:rsidR="005B427A" w:rsidRPr="00E717BC">
        <w:rPr>
          <w:rFonts w:eastAsia="Times New Roman" w:cs="Times New Roman"/>
          <w:iCs/>
        </w:rPr>
        <w:t>P</w:t>
      </w:r>
      <w:r w:rsidR="00E717BC" w:rsidRPr="00E717BC">
        <w:rPr>
          <w:rFonts w:eastAsia="Times New Roman" w:cs="Times New Roman"/>
          <w:iCs/>
        </w:rPr>
        <w:t xml:space="preserve"> </w:t>
      </w:r>
      <w:r w:rsidR="005B427A" w:rsidRPr="00E717BC">
        <w:rPr>
          <w:iCs/>
        </w:rPr>
        <w:t>点的距离</w:t>
      </w:r>
    </w:p>
    <w:p w14:paraId="3177CEA9" w14:textId="14EAC236" w:rsidR="001E4BCC" w:rsidRPr="00E717BC" w:rsidRDefault="00C05BA6" w:rsidP="00536487">
      <w:r w:rsidRPr="00E717BC">
        <w:rPr>
          <w:iCs/>
        </w:rPr>
        <w:t>D</w:t>
      </w:r>
      <w:r w:rsidRPr="00E717BC">
        <w:rPr>
          <w:iCs/>
        </w:rPr>
        <w:t>．</w:t>
      </w:r>
      <w:r w:rsidR="005B427A" w:rsidRPr="00E717BC">
        <w:rPr>
          <w:iCs/>
        </w:rPr>
        <w:t>它与</w:t>
      </w:r>
      <w:r w:rsidR="00E717BC" w:rsidRPr="00E717BC">
        <w:rPr>
          <w:rFonts w:hint="eastAsia"/>
          <w:iCs/>
        </w:rPr>
        <w:t xml:space="preserve"> </w:t>
      </w:r>
      <w:r w:rsidR="005B427A" w:rsidRPr="00E717BC">
        <w:rPr>
          <w:rFonts w:eastAsia="Times New Roman" w:cs="Times New Roman"/>
          <w:iCs/>
        </w:rPr>
        <w:t>P</w:t>
      </w:r>
      <w:r w:rsidR="00E717BC" w:rsidRPr="00E717BC">
        <w:rPr>
          <w:rFonts w:eastAsia="Times New Roman" w:cs="Times New Roman"/>
          <w:iCs/>
        </w:rPr>
        <w:t xml:space="preserve"> </w:t>
      </w:r>
      <w:r w:rsidR="005B427A" w:rsidRPr="00E717BC">
        <w:t>点的连线扫过的面积</w:t>
      </w:r>
    </w:p>
    <w:p w14:paraId="5C40016F" w14:textId="401D5B3A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答案】</w:t>
      </w:r>
      <w:r w:rsidRPr="00536487">
        <w:rPr>
          <w:color w:val="FF0000"/>
        </w:rPr>
        <w:t>C</w:t>
      </w:r>
    </w:p>
    <w:p w14:paraId="45A4759B" w14:textId="7E19E1B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lastRenderedPageBreak/>
        <w:t>【详解】如图所示</w:t>
      </w:r>
    </w:p>
    <w:p w14:paraId="384FE5D4" w14:textId="7108040E" w:rsidR="001E4BCC" w:rsidRPr="00536487" w:rsidRDefault="005B427A" w:rsidP="00C43900">
      <w:pPr>
        <w:rPr>
          <w:color w:val="FF0000"/>
        </w:rPr>
      </w:pPr>
      <w:r w:rsidRPr="00536487">
        <w:rPr>
          <w:color w:val="FF0000"/>
        </w:rPr>
        <w:t>设圆环下降的高度为</w:t>
      </w:r>
      <w:r w:rsidR="00C43900">
        <w:rPr>
          <w:rFonts w:hint="eastAsia"/>
          <w:color w:val="FF0000"/>
        </w:rPr>
        <w:t xml:space="preserve"> </w:t>
      </w:r>
      <w:r w:rsidR="00C43900" w:rsidRPr="00C43900">
        <w:rPr>
          <w:i/>
          <w:iCs/>
          <w:color w:val="FF0000"/>
        </w:rPr>
        <w:t>h</w:t>
      </w:r>
      <w:r w:rsidRPr="00536487">
        <w:rPr>
          <w:color w:val="FF0000"/>
        </w:rPr>
        <w:t>，圆环的半径为</w:t>
      </w:r>
      <w:r w:rsidR="00C43900">
        <w:rPr>
          <w:rFonts w:hint="eastAsia"/>
          <w:color w:val="FF0000"/>
        </w:rPr>
        <w:t xml:space="preserve"> </w:t>
      </w:r>
      <w:r w:rsidR="00C43900" w:rsidRPr="00C43900">
        <w:rPr>
          <w:i/>
          <w:iCs/>
          <w:color w:val="FF0000"/>
        </w:rPr>
        <w:t>R</w:t>
      </w:r>
      <w:r w:rsidRPr="00536487">
        <w:rPr>
          <w:color w:val="FF0000"/>
        </w:rPr>
        <w:t>，它到</w:t>
      </w:r>
      <w:r w:rsidR="00C43900">
        <w:rPr>
          <w:rFonts w:hint="eastAsia"/>
          <w:color w:val="FF0000"/>
        </w:rPr>
        <w:t xml:space="preserve"> </w:t>
      </w:r>
      <w:r w:rsidR="00C43900">
        <w:rPr>
          <w:color w:val="FF0000"/>
        </w:rPr>
        <w:t xml:space="preserve">P </w:t>
      </w:r>
      <w:r w:rsidRPr="00536487">
        <w:rPr>
          <w:color w:val="FF0000"/>
        </w:rPr>
        <w:t>点的距离为</w:t>
      </w:r>
      <w:r w:rsidR="00C43900">
        <w:rPr>
          <w:rFonts w:hint="eastAsia"/>
          <w:color w:val="FF0000"/>
        </w:rPr>
        <w:t xml:space="preserve"> </w:t>
      </w:r>
      <w:r w:rsidR="00C43900" w:rsidRPr="00C43900">
        <w:rPr>
          <w:i/>
          <w:iCs/>
          <w:color w:val="FF0000"/>
        </w:rPr>
        <w:t>L</w:t>
      </w:r>
      <w:r w:rsidRPr="00536487">
        <w:rPr>
          <w:color w:val="FF0000"/>
        </w:rPr>
        <w:t>，根据机械能守恒定律得</w:t>
      </w:r>
    </w:p>
    <w:p w14:paraId="6C30BDCB" w14:textId="3E647724" w:rsidR="001E4BCC" w:rsidRPr="00536487" w:rsidRDefault="00C43900" w:rsidP="00536487">
      <w:pPr>
        <w:rPr>
          <w:color w:val="FF0000"/>
        </w:rPr>
      </w:pPr>
      <w:r w:rsidRPr="00536487">
        <w:rPr>
          <w:noProof/>
          <w:color w:val="FF0000"/>
        </w:rPr>
        <w:drawing>
          <wp:anchor distT="0" distB="0" distL="114300" distR="114300" simplePos="0" relativeHeight="251675648" behindDoc="0" locked="0" layoutInCell="1" allowOverlap="1" wp14:anchorId="5631F156" wp14:editId="519DE8D4">
            <wp:simplePos x="0" y="0"/>
            <wp:positionH relativeFrom="column">
              <wp:posOffset>3598473</wp:posOffset>
            </wp:positionH>
            <wp:positionV relativeFrom="paragraph">
              <wp:posOffset>161206</wp:posOffset>
            </wp:positionV>
            <wp:extent cx="1676400" cy="1809750"/>
            <wp:effectExtent l="0" t="0" r="0" b="0"/>
            <wp:wrapSquare wrapText="bothSides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427A" w:rsidRPr="00536487">
        <w:rPr>
          <w:color w:val="FF0000"/>
        </w:rPr>
        <w:object w:dxaOrig="1080" w:dyaOrig="540" w14:anchorId="6990A2CA">
          <v:shape id="_x0000_i1026" type="#_x0000_t75" alt="学科网(www.zxxk.com)--教育资源门户，提供试卷、教案、课件、论文、素材以及各类教学资源下载，还有大量而丰富的教学相关资讯！" style="width:54pt;height:27.15pt" o:ole="">
            <v:imagedata r:id="rId18" o:title="eqIdc92ca27b2f57fe5f4f18bda2ae6285f0"/>
          </v:shape>
          <o:OLEObject Type="Embed" ProgID="Equation.DSMT4" ShapeID="_x0000_i1026" DrawAspect="Content" ObjectID="_1748101473" r:id="rId19"/>
        </w:object>
      </w:r>
    </w:p>
    <w:p w14:paraId="5CB7BF3F" w14:textId="27C6293B" w:rsidR="001E4BCC" w:rsidRPr="00536487" w:rsidRDefault="005B427A" w:rsidP="00C43900">
      <w:pPr>
        <w:rPr>
          <w:color w:val="FF0000"/>
        </w:rPr>
      </w:pPr>
      <w:r w:rsidRPr="00536487">
        <w:rPr>
          <w:color w:val="FF0000"/>
        </w:rPr>
        <w:t>由几何关系可得</w:t>
      </w:r>
      <w:r w:rsidR="00C43900">
        <w:rPr>
          <w:rFonts w:hint="eastAsia"/>
          <w:color w:val="FF0000"/>
        </w:rPr>
        <w:t xml:space="preserve"> </w:t>
      </w:r>
      <w:r w:rsidR="00C43900" w:rsidRPr="00C43900">
        <w:rPr>
          <w:i/>
          <w:iCs/>
          <w:color w:val="FF0000"/>
        </w:rPr>
        <w:t>h</w:t>
      </w:r>
      <w:r w:rsidR="00C43900">
        <w:rPr>
          <w:color w:val="FF0000"/>
        </w:rPr>
        <w:t xml:space="preserve"> = </w:t>
      </w:r>
      <w:r w:rsidR="00C43900" w:rsidRPr="00C43900">
        <w:rPr>
          <w:i/>
          <w:iCs/>
          <w:color w:val="FF0000"/>
        </w:rPr>
        <w:t>L</w:t>
      </w:r>
      <w:r w:rsidR="00C43900">
        <w:rPr>
          <w:color w:val="FF0000"/>
        </w:rPr>
        <w:t>sin</w:t>
      </w:r>
      <w:r w:rsidR="00C43900" w:rsidRPr="00C43900">
        <w:rPr>
          <w:rFonts w:cs="Times New Roman"/>
          <w:i/>
          <w:iCs/>
          <w:color w:val="FF0000"/>
        </w:rPr>
        <w:t>θ</w:t>
      </w:r>
    </w:p>
    <w:p w14:paraId="1030C1E2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081" w:dyaOrig="621" w14:anchorId="69CD6281">
          <v:shape id="_x0000_i1027" type="#_x0000_t75" alt="学科网(www.zxxk.com)--教育资源门户，提供试卷、教案、课件、论文、素材以及各类教学资源下载，还有大量而丰富的教学相关资讯！" style="width:54pt;height:31.15pt" o:ole="">
            <v:imagedata r:id="rId20" o:title="eqIddb3ad5862d39089223a3e83f3216fc8e"/>
          </v:shape>
          <o:OLEObject Type="Embed" ProgID="Equation.DSMT4" ShapeID="_x0000_i1027" DrawAspect="Content" ObjectID="_1748101474" r:id="rId21"/>
        </w:object>
      </w:r>
    </w:p>
    <w:p w14:paraId="398AC774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联立可得</w:t>
      </w:r>
    </w:p>
    <w:p w14:paraId="1C128A8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756" w:dyaOrig="660" w14:anchorId="0748E122">
          <v:shape id="_x0000_i1028" type="#_x0000_t75" alt="学科网(www.zxxk.com)--教育资源门户，提供试卷、教案、课件、论文、素材以及各类教学资源下载，还有大量而丰富的教学相关资讯！" style="width:37.7pt;height:32.85pt" o:ole="">
            <v:imagedata r:id="rId22" o:title="eqId565ae7f29e2f258f8517203811acf8b1"/>
          </v:shape>
          <o:OLEObject Type="Embed" ProgID="Equation.DSMT4" ShapeID="_x0000_i1028" DrawAspect="Content" ObjectID="_1748101475" r:id="rId23"/>
        </w:object>
      </w:r>
    </w:p>
    <w:p w14:paraId="0E5836C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可得</w:t>
      </w:r>
    </w:p>
    <w:p w14:paraId="693A47CF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960" w:dyaOrig="705" w14:anchorId="11F188E8">
          <v:shape id="_x0000_i1029" type="#_x0000_t75" alt="学科网(www.zxxk.com)--教育资源门户，提供试卷、教案、课件、论文、素材以及各类教学资源下载，还有大量而丰富的教学相关资讯！" style="width:48pt;height:35.45pt" o:ole="">
            <v:imagedata r:id="rId24" o:title="eqId2a75ec153a389ff18071e3b0802d83c4"/>
          </v:shape>
          <o:OLEObject Type="Embed" ProgID="Equation.DSMT4" ShapeID="_x0000_i1029" DrawAspect="Content" ObjectID="_1748101476" r:id="rId25"/>
        </w:object>
      </w:r>
    </w:p>
    <w:p w14:paraId="7BE1B007" w14:textId="4C09D1C8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</w:t>
      </w:r>
      <w:r w:rsidR="00432088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C</w:t>
      </w:r>
      <w:r w:rsidR="00432088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正确，</w:t>
      </w:r>
      <w:r w:rsidRPr="00536487">
        <w:rPr>
          <w:rFonts w:eastAsia="Times New Roman" w:cs="Times New Roman"/>
          <w:color w:val="FF0000"/>
        </w:rPr>
        <w:t>ABD</w:t>
      </w:r>
      <w:r w:rsidR="00432088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。</w:t>
      </w:r>
    </w:p>
    <w:p w14:paraId="1C2B08F6" w14:textId="2FC1BCCD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选</w:t>
      </w:r>
      <w:r w:rsidR="00432088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C</w:t>
      </w:r>
      <w:r w:rsidRPr="00536487">
        <w:rPr>
          <w:color w:val="FF0000"/>
        </w:rPr>
        <w:t>。</w:t>
      </w:r>
    </w:p>
    <w:p w14:paraId="3A038821" w14:textId="77777777" w:rsidR="001E4BCC" w:rsidRPr="00536487" w:rsidRDefault="001E4BCC" w:rsidP="00536487">
      <w:pPr>
        <w:rPr>
          <w:color w:val="FF0000"/>
        </w:rPr>
      </w:pPr>
    </w:p>
    <w:p w14:paraId="348A2DC2" w14:textId="1662BB5D" w:rsidR="001E4BCC" w:rsidRPr="00E717BC" w:rsidRDefault="005B427A" w:rsidP="00C05BA6">
      <w:pPr>
        <w:numPr>
          <w:ilvl w:val="0"/>
          <w:numId w:val="2"/>
        </w:numPr>
      </w:pPr>
      <w:r w:rsidRPr="00E717BC">
        <w:t>一点光源以</w:t>
      </w:r>
      <w:r w:rsidR="00536487" w:rsidRPr="00E717BC">
        <w:rPr>
          <w:rFonts w:hint="eastAsia"/>
        </w:rPr>
        <w:t xml:space="preserve"> </w:t>
      </w:r>
      <w:r w:rsidRPr="00E717BC">
        <w:rPr>
          <w:rFonts w:eastAsia="Times New Roman" w:cs="Times New Roman"/>
        </w:rPr>
        <w:t>113</w:t>
      </w:r>
      <w:r w:rsidR="00536487" w:rsidRPr="00E717BC">
        <w:rPr>
          <w:rFonts w:eastAsia="Times New Roman" w:cs="Times New Roman"/>
        </w:rPr>
        <w:t xml:space="preserve"> </w:t>
      </w:r>
      <w:r w:rsidRPr="00E717BC">
        <w:rPr>
          <w:rFonts w:eastAsia="Times New Roman" w:cs="Times New Roman"/>
        </w:rPr>
        <w:t>W</w:t>
      </w:r>
      <w:r w:rsidR="00536487" w:rsidRPr="00E717BC">
        <w:rPr>
          <w:rFonts w:eastAsia="Times New Roman" w:cs="Times New Roman"/>
        </w:rPr>
        <w:t xml:space="preserve"> </w:t>
      </w:r>
      <w:r w:rsidRPr="00E717BC">
        <w:t>的功率向周围所有方向均匀地辐射波长约为</w:t>
      </w:r>
      <w:r w:rsidR="00536487" w:rsidRPr="00E717BC">
        <w:rPr>
          <w:rFonts w:hint="eastAsia"/>
        </w:rPr>
        <w:t xml:space="preserve"> </w:t>
      </w:r>
      <w:r w:rsidRPr="00E717BC">
        <w:rPr>
          <w:rFonts w:eastAsia="Times New Roman" w:cs="Times New Roman"/>
        </w:rPr>
        <w:t>6×10</w:t>
      </w:r>
      <w:r w:rsidR="00536487" w:rsidRPr="00E717BC">
        <w:rPr>
          <w:rFonts w:eastAsia="Times New Roman" w:cs="Times New Roman"/>
          <w:vertAlign w:val="superscript"/>
        </w:rPr>
        <w:t>−</w:t>
      </w:r>
      <w:r w:rsidRPr="00E717BC">
        <w:rPr>
          <w:rFonts w:eastAsia="Times New Roman" w:cs="Times New Roman"/>
          <w:vertAlign w:val="superscript"/>
        </w:rPr>
        <w:t>7</w:t>
      </w:r>
      <w:r w:rsidR="00536487" w:rsidRPr="00E717BC">
        <w:rPr>
          <w:rFonts w:eastAsia="Times New Roman" w:cs="Times New Roman"/>
        </w:rPr>
        <w:t xml:space="preserve"> </w:t>
      </w:r>
      <w:r w:rsidRPr="00E717BC">
        <w:rPr>
          <w:rFonts w:eastAsia="Times New Roman" w:cs="Times New Roman"/>
        </w:rPr>
        <w:t>m</w:t>
      </w:r>
      <w:r w:rsidR="00536487" w:rsidRPr="00E717BC">
        <w:rPr>
          <w:rFonts w:eastAsia="Times New Roman" w:cs="Times New Roman"/>
        </w:rPr>
        <w:t xml:space="preserve"> </w:t>
      </w:r>
      <w:r w:rsidRPr="00E717BC">
        <w:t>的光，在离点光源距离为</w:t>
      </w:r>
      <w:r w:rsidR="00536487" w:rsidRPr="00E717BC">
        <w:rPr>
          <w:rFonts w:hint="eastAsia"/>
        </w:rPr>
        <w:t xml:space="preserve"> </w:t>
      </w:r>
      <w:r w:rsidRPr="00E717BC">
        <w:rPr>
          <w:rFonts w:eastAsia="Times New Roman" w:cs="Times New Roman"/>
          <w:i/>
        </w:rPr>
        <w:t>R</w:t>
      </w:r>
      <w:r w:rsidR="00536487" w:rsidRPr="00E717BC">
        <w:rPr>
          <w:rFonts w:eastAsia="Times New Roman" w:cs="Times New Roman"/>
          <w:iCs/>
        </w:rPr>
        <w:t xml:space="preserve"> </w:t>
      </w:r>
      <w:r w:rsidRPr="00E717BC">
        <w:t>处每秒垂直通过每平方米的光子数为</w:t>
      </w:r>
      <w:r w:rsidR="00536487" w:rsidRPr="00E717BC">
        <w:rPr>
          <w:rFonts w:hint="eastAsia"/>
        </w:rPr>
        <w:t xml:space="preserve"> </w:t>
      </w:r>
      <w:r w:rsidRPr="00E717BC">
        <w:rPr>
          <w:rFonts w:eastAsia="Times New Roman" w:cs="Times New Roman"/>
        </w:rPr>
        <w:t>3×10</w:t>
      </w:r>
      <w:r w:rsidRPr="00E717BC">
        <w:rPr>
          <w:rFonts w:eastAsia="Times New Roman" w:cs="Times New Roman"/>
          <w:vertAlign w:val="superscript"/>
        </w:rPr>
        <w:t>14</w:t>
      </w:r>
      <w:r w:rsidR="00536487" w:rsidRPr="00E717BC">
        <w:rPr>
          <w:rFonts w:eastAsia="Times New Roman" w:cs="Times New Roman"/>
        </w:rPr>
        <w:t xml:space="preserve"> </w:t>
      </w:r>
      <w:r w:rsidRPr="00E717BC">
        <w:t>个。普朗克常量为</w:t>
      </w:r>
      <w:r w:rsidR="00536487" w:rsidRPr="00E717BC">
        <w:rPr>
          <w:rFonts w:hint="eastAsia"/>
        </w:rPr>
        <w:t xml:space="preserve"> </w:t>
      </w:r>
      <w:r w:rsidRPr="00E717BC">
        <w:rPr>
          <w:rFonts w:eastAsia="Times New Roman" w:cs="Times New Roman"/>
          <w:i/>
        </w:rPr>
        <w:t xml:space="preserve">h = </w:t>
      </w:r>
      <w:r w:rsidRPr="00E717BC">
        <w:rPr>
          <w:rFonts w:eastAsia="Times New Roman" w:cs="Times New Roman"/>
        </w:rPr>
        <w:t>6.63×10</w:t>
      </w:r>
      <w:r w:rsidR="00536487" w:rsidRPr="00E717BC">
        <w:rPr>
          <w:rFonts w:eastAsia="Times New Roman" w:cs="Times New Roman"/>
          <w:vertAlign w:val="superscript"/>
        </w:rPr>
        <w:t>−</w:t>
      </w:r>
      <w:r w:rsidRPr="00E717BC">
        <w:rPr>
          <w:rFonts w:eastAsia="Times New Roman" w:cs="Times New Roman"/>
          <w:vertAlign w:val="superscript"/>
        </w:rPr>
        <w:t>34</w:t>
      </w:r>
      <w:r w:rsidR="00536487" w:rsidRPr="00E717BC">
        <w:rPr>
          <w:rFonts w:eastAsia="Times New Roman" w:cs="Times New Roman"/>
        </w:rPr>
        <w:t xml:space="preserve"> </w:t>
      </w:r>
      <w:r w:rsidRPr="00E717BC">
        <w:rPr>
          <w:rFonts w:eastAsia="Times New Roman" w:cs="Times New Roman"/>
        </w:rPr>
        <w:t>J</w:t>
      </w:r>
      <w:r w:rsidRPr="00E717BC">
        <w:rPr>
          <w:rFonts w:ascii="Symbol" w:eastAsia="Symbol" w:hAnsi="Symbol" w:cs="Symbol"/>
        </w:rPr>
        <w:sym w:font="Symbol" w:char="F0D7"/>
      </w:r>
      <w:r w:rsidRPr="00E717BC">
        <w:rPr>
          <w:rFonts w:eastAsia="Times New Roman" w:cs="Times New Roman"/>
        </w:rPr>
        <w:t>s</w:t>
      </w:r>
      <w:r w:rsidRPr="00E717BC">
        <w:t>。</w:t>
      </w:r>
      <w:r w:rsidRPr="00E717BC">
        <w:rPr>
          <w:rFonts w:eastAsia="Times New Roman" w:cs="Times New Roman"/>
          <w:i/>
        </w:rPr>
        <w:t>R</w:t>
      </w:r>
      <w:r w:rsidR="00536487" w:rsidRPr="00E717BC">
        <w:rPr>
          <w:rFonts w:eastAsia="Times New Roman" w:cs="Times New Roman"/>
          <w:iCs/>
        </w:rPr>
        <w:t xml:space="preserve"> </w:t>
      </w:r>
      <w:r w:rsidRPr="00E717BC">
        <w:t>约</w:t>
      </w:r>
      <w:commentRangeStart w:id="4"/>
      <w:r w:rsidRPr="00E717BC">
        <w:t>为</w:t>
      </w:r>
      <w:commentRangeEnd w:id="4"/>
      <w:r w:rsidR="00536487" w:rsidRPr="00E717BC">
        <w:rPr>
          <w:rStyle w:val="a9"/>
        </w:rPr>
        <w:commentReference w:id="4"/>
      </w:r>
      <w:r w:rsidRPr="00E717BC">
        <w:t>（</w:t>
      </w:r>
      <w:r w:rsidRPr="00E717BC">
        <w:rPr>
          <w:rFonts w:eastAsia="Times New Roman" w:cs="Times New Roman"/>
        </w:rPr>
        <w:t xml:space="preserve">  </w:t>
      </w:r>
      <w:r w:rsidR="00536487" w:rsidRPr="00E717BC">
        <w:rPr>
          <w:rFonts w:eastAsia="Times New Roman" w:cs="Times New Roman"/>
        </w:rPr>
        <w:t xml:space="preserve"> </w:t>
      </w:r>
      <w:r w:rsidRPr="00E717BC">
        <w:rPr>
          <w:rFonts w:eastAsia="Times New Roman" w:cs="Times New Roman"/>
        </w:rPr>
        <w:t xml:space="preserve"> </w:t>
      </w:r>
      <w:r w:rsidRPr="00E717BC">
        <w:t>）</w:t>
      </w:r>
    </w:p>
    <w:p w14:paraId="340A482A" w14:textId="52B3808C" w:rsidR="001E4BCC" w:rsidRPr="00E717BC" w:rsidRDefault="00C05BA6" w:rsidP="00536487">
      <w:pPr>
        <w:rPr>
          <w:rFonts w:eastAsia="Times New Roman" w:cs="Times New Roman"/>
        </w:rPr>
      </w:pPr>
      <w:r w:rsidRPr="00E717BC">
        <w:t>A</w:t>
      </w:r>
      <w:r w:rsidRPr="00E717BC">
        <w:t>．</w:t>
      </w:r>
      <w:r w:rsidR="005B427A" w:rsidRPr="00E717BC">
        <w:rPr>
          <w:rFonts w:eastAsia="Times New Roman" w:cs="Times New Roman"/>
        </w:rPr>
        <w:t>1×10</w:t>
      </w:r>
      <w:r w:rsidR="005B427A" w:rsidRPr="00E717BC">
        <w:rPr>
          <w:rFonts w:eastAsia="Times New Roman" w:cs="Times New Roman"/>
          <w:vertAlign w:val="superscript"/>
        </w:rPr>
        <w:t>2</w:t>
      </w:r>
      <w:r w:rsidR="00E717BC" w:rsidRPr="00E717BC">
        <w:rPr>
          <w:rFonts w:eastAsia="Times New Roman" w:cs="Times New Roman"/>
        </w:rPr>
        <w:t xml:space="preserve"> </w:t>
      </w:r>
      <w:r w:rsidR="005B427A" w:rsidRPr="00E717BC">
        <w:rPr>
          <w:rFonts w:eastAsia="Times New Roman" w:cs="Times New Roman"/>
        </w:rPr>
        <w:t>m</w:t>
      </w:r>
      <w:r w:rsidR="005B427A" w:rsidRPr="00E717BC">
        <w:tab/>
      </w:r>
      <w:r w:rsidR="00E717BC" w:rsidRPr="00E717BC">
        <w:tab/>
      </w:r>
      <w:r w:rsidRPr="00E717BC">
        <w:t>B</w:t>
      </w:r>
      <w:r w:rsidRPr="00E717BC">
        <w:t>．</w:t>
      </w:r>
      <w:r w:rsidR="005B427A" w:rsidRPr="00E717BC">
        <w:rPr>
          <w:rFonts w:eastAsia="Times New Roman" w:cs="Times New Roman"/>
        </w:rPr>
        <w:t>3×10</w:t>
      </w:r>
      <w:r w:rsidR="005B427A" w:rsidRPr="00E717BC">
        <w:rPr>
          <w:rFonts w:eastAsia="Times New Roman" w:cs="Times New Roman"/>
          <w:vertAlign w:val="superscript"/>
        </w:rPr>
        <w:t>2</w:t>
      </w:r>
      <w:r w:rsidR="00E717BC" w:rsidRPr="00E717BC">
        <w:rPr>
          <w:rFonts w:eastAsia="Times New Roman" w:cs="Times New Roman"/>
        </w:rPr>
        <w:t xml:space="preserve"> </w:t>
      </w:r>
      <w:r w:rsidR="005B427A" w:rsidRPr="00E717BC">
        <w:rPr>
          <w:rFonts w:eastAsia="Times New Roman" w:cs="Times New Roman"/>
        </w:rPr>
        <w:t>m</w:t>
      </w:r>
      <w:r w:rsidR="005B427A" w:rsidRPr="00E717BC">
        <w:tab/>
      </w:r>
      <w:r w:rsidR="00E717BC" w:rsidRPr="00E717BC">
        <w:tab/>
      </w:r>
      <w:r w:rsidRPr="00E717BC">
        <w:t>C</w:t>
      </w:r>
      <w:r w:rsidRPr="00E717BC">
        <w:t>．</w:t>
      </w:r>
      <w:r w:rsidR="005B427A" w:rsidRPr="00E717BC">
        <w:rPr>
          <w:rFonts w:eastAsia="Times New Roman" w:cs="Times New Roman"/>
        </w:rPr>
        <w:t>6×10</w:t>
      </w:r>
      <w:r w:rsidR="005B427A" w:rsidRPr="00E717BC">
        <w:rPr>
          <w:rFonts w:eastAsia="Times New Roman" w:cs="Times New Roman"/>
          <w:vertAlign w:val="superscript"/>
        </w:rPr>
        <w:t>2</w:t>
      </w:r>
      <w:r w:rsidR="00E717BC" w:rsidRPr="00E717BC">
        <w:rPr>
          <w:rFonts w:eastAsia="Times New Roman" w:cs="Times New Roman"/>
        </w:rPr>
        <w:t xml:space="preserve"> </w:t>
      </w:r>
      <w:r w:rsidR="005B427A" w:rsidRPr="00E717BC">
        <w:rPr>
          <w:rFonts w:eastAsia="Times New Roman" w:cs="Times New Roman"/>
        </w:rPr>
        <w:t>m</w:t>
      </w:r>
      <w:r w:rsidR="005B427A" w:rsidRPr="00E717BC">
        <w:tab/>
      </w:r>
      <w:r w:rsidR="00E717BC" w:rsidRPr="00E717BC">
        <w:tab/>
      </w:r>
      <w:r w:rsidRPr="00E717BC">
        <w:t>D</w:t>
      </w:r>
      <w:r w:rsidRPr="00E717BC">
        <w:t>．</w:t>
      </w:r>
      <w:r w:rsidR="005B427A" w:rsidRPr="00E717BC">
        <w:rPr>
          <w:rFonts w:eastAsia="Times New Roman" w:cs="Times New Roman"/>
        </w:rPr>
        <w:t>9×10</w:t>
      </w:r>
      <w:r w:rsidR="005B427A" w:rsidRPr="00E717BC">
        <w:rPr>
          <w:rFonts w:eastAsia="Times New Roman" w:cs="Times New Roman"/>
          <w:vertAlign w:val="superscript"/>
        </w:rPr>
        <w:t>2</w:t>
      </w:r>
      <w:r w:rsidR="00E717BC" w:rsidRPr="00E717BC">
        <w:rPr>
          <w:rFonts w:eastAsia="Times New Roman" w:cs="Times New Roman"/>
        </w:rPr>
        <w:t xml:space="preserve"> </w:t>
      </w:r>
      <w:r w:rsidR="005B427A" w:rsidRPr="00E717BC">
        <w:rPr>
          <w:rFonts w:eastAsia="Times New Roman" w:cs="Times New Roman"/>
        </w:rPr>
        <w:t>m</w:t>
      </w:r>
    </w:p>
    <w:p w14:paraId="4B9EC5E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一个光子的能量为</w:t>
      </w:r>
    </w:p>
    <w:p w14:paraId="251A7500" w14:textId="77777777" w:rsidR="001E4BCC" w:rsidRPr="00536487" w:rsidRDefault="005B427A" w:rsidP="00536487">
      <w:pPr>
        <w:rPr>
          <w:rFonts w:eastAsia="Times New Roman" w:cs="Times New Roman"/>
          <w:i/>
          <w:color w:val="FF0000"/>
        </w:rPr>
      </w:pPr>
      <w:r w:rsidRPr="00536487">
        <w:rPr>
          <w:rFonts w:eastAsia="Times New Roman" w:cs="Times New Roman"/>
          <w:i/>
          <w:color w:val="FF0000"/>
        </w:rPr>
        <w:t>E = hν</w:t>
      </w:r>
    </w:p>
    <w:p w14:paraId="03074B2F" w14:textId="50F1DFA8" w:rsidR="001E4BCC" w:rsidRPr="00536487" w:rsidRDefault="00C43900" w:rsidP="00536487">
      <w:pPr>
        <w:rPr>
          <w:color w:val="FF0000"/>
        </w:rPr>
      </w:pPr>
      <w:r w:rsidRPr="00536487">
        <w:rPr>
          <w:rFonts w:eastAsia="Times New Roman" w:cs="Times New Roman"/>
          <w:i/>
          <w:color w:val="FF0000"/>
        </w:rPr>
        <w:t>Ν</w:t>
      </w:r>
      <w:r>
        <w:rPr>
          <w:rFonts w:eastAsia="Times New Roman" w:cs="Times New Roman"/>
          <w:iCs/>
          <w:color w:val="FF0000"/>
        </w:rPr>
        <w:t xml:space="preserve"> </w:t>
      </w:r>
      <w:r w:rsidR="005B427A" w:rsidRPr="00536487">
        <w:rPr>
          <w:color w:val="FF0000"/>
        </w:rPr>
        <w:t>为光的频率，光的波长与频率有以下关系</w:t>
      </w:r>
    </w:p>
    <w:p w14:paraId="49DBF6CE" w14:textId="77777777" w:rsidR="001E4BCC" w:rsidRPr="00536487" w:rsidRDefault="005B427A" w:rsidP="00536487">
      <w:pPr>
        <w:rPr>
          <w:rFonts w:eastAsia="Times New Roman" w:cs="Times New Roman"/>
          <w:i/>
          <w:color w:val="FF0000"/>
        </w:rPr>
      </w:pPr>
      <w:r w:rsidRPr="00536487">
        <w:rPr>
          <w:rFonts w:eastAsia="Times New Roman" w:cs="Times New Roman"/>
          <w:i/>
          <w:color w:val="FF0000"/>
        </w:rPr>
        <w:t>c = λν</w:t>
      </w:r>
    </w:p>
    <w:p w14:paraId="1698278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光源每秒发出的光子的个数为</w:t>
      </w:r>
    </w:p>
    <w:p w14:paraId="6631966C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335" w:dyaOrig="645" w14:anchorId="7A1DDE8E">
          <v:shape id="_x0000_i1030" type="#_x0000_t75" alt="学科网(www.zxxk.com)--教育资源门户，提供试卷、教案、课件、论文、素材以及各类教学资源下载，还有大量而丰富的教学相关资讯！" style="width:66.55pt;height:32.3pt" o:ole="">
            <v:imagedata r:id="rId26" o:title="eqId5ac26cd0724ccfc96475abb8604b1d8c"/>
          </v:shape>
          <o:OLEObject Type="Embed" ProgID="Equation.DSMT4" ShapeID="_x0000_i1030" DrawAspect="Content" ObjectID="_1748101477" r:id="rId27"/>
        </w:object>
      </w:r>
    </w:p>
    <w:p w14:paraId="17649D68" w14:textId="77777777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i/>
          <w:color w:val="FF0000"/>
        </w:rPr>
        <w:t>P</w:t>
      </w:r>
      <w:r w:rsidRPr="00536487">
        <w:rPr>
          <w:color w:val="FF0000"/>
        </w:rPr>
        <w:t>为光源的功率，光子以球面波的形式传播，那么以光源为原点的球面上的光子数相同，此时距光源的距离为</w:t>
      </w:r>
      <w:r w:rsidRPr="00536487">
        <w:rPr>
          <w:rFonts w:eastAsia="Times New Roman" w:cs="Times New Roman"/>
          <w:i/>
          <w:color w:val="FF0000"/>
        </w:rPr>
        <w:t>R</w:t>
      </w:r>
      <w:r w:rsidRPr="00536487">
        <w:rPr>
          <w:color w:val="FF0000"/>
        </w:rPr>
        <w:t>处，每秒垂直通过每平方米的光子数为</w:t>
      </w:r>
      <w:r w:rsidRPr="00536487">
        <w:rPr>
          <w:rFonts w:eastAsia="Times New Roman" w:cs="Times New Roman"/>
          <w:color w:val="FF0000"/>
        </w:rPr>
        <w:t>3 × 10</w:t>
      </w:r>
      <w:r w:rsidRPr="00536487">
        <w:rPr>
          <w:rFonts w:eastAsia="Times New Roman" w:cs="Times New Roman"/>
          <w:color w:val="FF0000"/>
          <w:vertAlign w:val="superscript"/>
        </w:rPr>
        <w:t>14</w:t>
      </w:r>
      <w:r w:rsidRPr="00536487">
        <w:rPr>
          <w:color w:val="FF0000"/>
        </w:rPr>
        <w:t>个，那么此处的球面的表面积为</w:t>
      </w:r>
    </w:p>
    <w:p w14:paraId="09F74F0A" w14:textId="77777777" w:rsidR="001E4BCC" w:rsidRPr="00536487" w:rsidRDefault="005B427A" w:rsidP="00536487">
      <w:pPr>
        <w:rPr>
          <w:rFonts w:eastAsia="Times New Roman" w:cs="Times New Roman"/>
          <w:color w:val="FF0000"/>
        </w:rPr>
      </w:pPr>
      <w:r w:rsidRPr="00536487">
        <w:rPr>
          <w:rFonts w:eastAsia="Times New Roman" w:cs="Times New Roman"/>
          <w:i/>
          <w:color w:val="FF0000"/>
        </w:rPr>
        <w:t xml:space="preserve">S = </w:t>
      </w:r>
      <w:r w:rsidRPr="00536487">
        <w:rPr>
          <w:rFonts w:eastAsia="Times New Roman" w:cs="Times New Roman"/>
          <w:color w:val="FF0000"/>
        </w:rPr>
        <w:t>4π</w:t>
      </w:r>
      <w:r w:rsidRPr="00536487">
        <w:rPr>
          <w:rFonts w:eastAsia="Times New Roman" w:cs="Times New Roman"/>
          <w:i/>
          <w:color w:val="FF0000"/>
        </w:rPr>
        <w:t>R</w:t>
      </w:r>
      <w:r w:rsidRPr="00536487">
        <w:rPr>
          <w:rFonts w:eastAsia="Times New Roman" w:cs="Times New Roman"/>
          <w:color w:val="FF0000"/>
          <w:vertAlign w:val="superscript"/>
        </w:rPr>
        <w:t>2</w:t>
      </w:r>
    </w:p>
    <w:p w14:paraId="6F9FE53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则</w:t>
      </w:r>
    </w:p>
    <w:p w14:paraId="64291365" w14:textId="37AF1D79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140" w:dyaOrig="615" w14:anchorId="66EFE937">
          <v:shape id="_x0000_i1031" type="#_x0000_t75" alt="学科网(www.zxxk.com)--教育资源门户，提供试卷、教案、课件、论文、素材以及各类教学资源下载，还有大量而丰富的教学相关资讯！" style="width:57.15pt;height:30.55pt" o:ole="">
            <v:imagedata r:id="rId28" o:title="eqIdfbfe32c1cfab385625ed6f966e65bea9"/>
          </v:shape>
          <o:OLEObject Type="Embed" ProgID="Equation.DSMT4" ShapeID="_x0000_i1031" DrawAspect="Content" ObjectID="_1748101478" r:id="rId29"/>
        </w:object>
      </w:r>
    </w:p>
    <w:p w14:paraId="16D9EE5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联立以上各式解得</w:t>
      </w:r>
    </w:p>
    <w:p w14:paraId="41989775" w14:textId="160BFBBD" w:rsidR="001E4BCC" w:rsidRPr="00536487" w:rsidRDefault="005B427A" w:rsidP="00536487">
      <w:pPr>
        <w:rPr>
          <w:rFonts w:eastAsia="Times New Roman" w:cs="Times New Roman"/>
          <w:color w:val="FF0000"/>
        </w:rPr>
      </w:pPr>
      <w:r w:rsidRPr="00536487">
        <w:rPr>
          <w:rFonts w:eastAsia="Times New Roman" w:cs="Times New Roman"/>
          <w:i/>
          <w:color w:val="FF0000"/>
        </w:rPr>
        <w:t>R</w:t>
      </w:r>
      <w:r w:rsidRPr="00536487">
        <w:rPr>
          <w:rFonts w:eastAsia="Times New Roman" w:cs="Times New Roman"/>
          <w:color w:val="FF0000"/>
        </w:rPr>
        <w:t xml:space="preserve"> ≈ 3×10</w:t>
      </w:r>
      <w:r w:rsidRPr="00536487">
        <w:rPr>
          <w:rFonts w:eastAsia="Times New Roman" w:cs="Times New Roman"/>
          <w:color w:val="FF0000"/>
          <w:vertAlign w:val="superscript"/>
        </w:rPr>
        <w:t>2</w:t>
      </w:r>
      <w:r w:rsidRPr="00536487">
        <w:rPr>
          <w:rFonts w:eastAsia="Times New Roman" w:cs="Times New Roman"/>
          <w:color w:val="FF0000"/>
        </w:rPr>
        <w:t>m</w:t>
      </w:r>
    </w:p>
    <w:p w14:paraId="15F72AE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选</w:t>
      </w:r>
      <w:r w:rsidRPr="00536487">
        <w:rPr>
          <w:rFonts w:eastAsia="Times New Roman" w:cs="Times New Roman"/>
          <w:color w:val="FF0000"/>
        </w:rPr>
        <w:t>B</w:t>
      </w:r>
      <w:r w:rsidRPr="00536487">
        <w:rPr>
          <w:color w:val="FF0000"/>
        </w:rPr>
        <w:t>。</w:t>
      </w:r>
    </w:p>
    <w:p w14:paraId="635373FA" w14:textId="49EA7DB0" w:rsidR="00C05BA6" w:rsidRDefault="00E717BC" w:rsidP="00536487">
      <w:pPr>
        <w:rPr>
          <w:color w:val="FF0000"/>
        </w:rPr>
      </w:pPr>
      <w:r w:rsidRPr="00536487">
        <w:rPr>
          <w:noProof/>
          <w:color w:val="FF0000"/>
        </w:rPr>
        <w:drawing>
          <wp:anchor distT="0" distB="0" distL="114300" distR="114300" simplePos="0" relativeHeight="251666432" behindDoc="0" locked="0" layoutInCell="1" allowOverlap="1" wp14:anchorId="1CD2D819" wp14:editId="5FF7256D">
            <wp:simplePos x="0" y="0"/>
            <wp:positionH relativeFrom="column">
              <wp:posOffset>4264348</wp:posOffset>
            </wp:positionH>
            <wp:positionV relativeFrom="paragraph">
              <wp:posOffset>149225</wp:posOffset>
            </wp:positionV>
            <wp:extent cx="1009650" cy="1047750"/>
            <wp:effectExtent l="0" t="0" r="0" b="0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360A74" w14:textId="14306DDC" w:rsidR="001E4BCC" w:rsidRPr="00015A89" w:rsidRDefault="005B427A" w:rsidP="00C05BA6">
      <w:pPr>
        <w:numPr>
          <w:ilvl w:val="0"/>
          <w:numId w:val="2"/>
        </w:numPr>
      </w:pPr>
      <w:r w:rsidRPr="00015A89">
        <w:t>安装适当的软件后，利用智能手机中的磁传感器可以测量磁感应强度</w:t>
      </w:r>
      <w:r w:rsidR="00015A89" w:rsidRPr="00015A89">
        <w:rPr>
          <w:rFonts w:hint="eastAsia"/>
        </w:rPr>
        <w:t xml:space="preserve"> </w:t>
      </w:r>
      <w:r w:rsidRPr="00015A89">
        <w:rPr>
          <w:rFonts w:eastAsia="Times New Roman" w:cs="Times New Roman"/>
          <w:i/>
        </w:rPr>
        <w:t>B</w:t>
      </w:r>
      <w:r w:rsidRPr="00015A89">
        <w:t>。如图，在手机上建立直角坐标系，手机显示屏所在平面为</w:t>
      </w:r>
      <w:r w:rsidR="00015A89" w:rsidRPr="00015A89">
        <w:rPr>
          <w:rFonts w:hint="eastAsia"/>
        </w:rPr>
        <w:t xml:space="preserve"> </w:t>
      </w:r>
      <w:r w:rsidRPr="00015A89">
        <w:rPr>
          <w:rFonts w:eastAsia="Times New Roman" w:cs="Times New Roman"/>
          <w:i/>
        </w:rPr>
        <w:t>xOy</w:t>
      </w:r>
      <w:r w:rsidR="00015A89" w:rsidRPr="00015A89">
        <w:rPr>
          <w:rFonts w:eastAsia="Times New Roman" w:cs="Times New Roman"/>
          <w:iCs/>
        </w:rPr>
        <w:t xml:space="preserve"> </w:t>
      </w:r>
      <w:r w:rsidRPr="00015A89">
        <w:t>面。某同学在某地对地磁场进行了四次测量，每次测量时</w:t>
      </w:r>
      <w:r w:rsidR="00015A89" w:rsidRPr="00015A89">
        <w:rPr>
          <w:rFonts w:hint="eastAsia"/>
        </w:rPr>
        <w:t xml:space="preserve"> </w:t>
      </w:r>
      <w:r w:rsidRPr="00015A89">
        <w:rPr>
          <w:rFonts w:eastAsia="Times New Roman" w:cs="Times New Roman"/>
          <w:i/>
        </w:rPr>
        <w:t>y</w:t>
      </w:r>
      <w:r w:rsidR="00015A89" w:rsidRPr="00015A89">
        <w:rPr>
          <w:rFonts w:eastAsia="Times New Roman" w:cs="Times New Roman"/>
          <w:iCs/>
        </w:rPr>
        <w:t xml:space="preserve"> </w:t>
      </w:r>
      <w:r w:rsidRPr="00015A89">
        <w:t>轴指向不同方向而</w:t>
      </w:r>
      <w:r w:rsidR="00015A89" w:rsidRPr="00015A89">
        <w:rPr>
          <w:rFonts w:hint="eastAsia"/>
        </w:rPr>
        <w:t xml:space="preserve"> </w:t>
      </w:r>
      <w:r w:rsidRPr="00015A89">
        <w:rPr>
          <w:rFonts w:eastAsia="Times New Roman" w:cs="Times New Roman"/>
          <w:i/>
        </w:rPr>
        <w:t>z</w:t>
      </w:r>
      <w:r w:rsidR="00015A89" w:rsidRPr="00015A89">
        <w:rPr>
          <w:rFonts w:eastAsia="Times New Roman" w:cs="Times New Roman"/>
          <w:iCs/>
        </w:rPr>
        <w:t xml:space="preserve"> </w:t>
      </w:r>
      <w:r w:rsidRPr="00015A89">
        <w:t>轴正向保持竖直向上。根据表中测量结果可</w:t>
      </w:r>
      <w:commentRangeStart w:id="5"/>
      <w:r w:rsidRPr="00015A89">
        <w:t>推知</w:t>
      </w:r>
      <w:commentRangeEnd w:id="5"/>
      <w:r w:rsidR="00015A89" w:rsidRPr="00015A89">
        <w:rPr>
          <w:rStyle w:val="a9"/>
        </w:rPr>
        <w:commentReference w:id="5"/>
      </w:r>
      <w:r w:rsidRPr="00015A89">
        <w:t>（</w:t>
      </w:r>
      <w:r w:rsidR="00015A89" w:rsidRPr="00015A89">
        <w:rPr>
          <w:rFonts w:hint="eastAsia"/>
        </w:rPr>
        <w:t xml:space="preserve"> </w:t>
      </w:r>
      <w:r w:rsidRPr="00015A89">
        <w:rPr>
          <w:rFonts w:eastAsia="Times New Roman" w:cs="Times New Roman"/>
        </w:rPr>
        <w:t xml:space="preserve">   </w:t>
      </w:r>
      <w:r w:rsidRPr="00015A89">
        <w:t>）</w:t>
      </w:r>
    </w:p>
    <w:tbl>
      <w:tblPr>
        <w:tblW w:w="5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52"/>
        <w:gridCol w:w="1275"/>
        <w:gridCol w:w="1276"/>
        <w:gridCol w:w="1418"/>
      </w:tblGrid>
      <w:tr w:rsidR="00015A89" w:rsidRPr="00015A89" w14:paraId="6B99BFB6" w14:textId="77777777" w:rsidTr="00AF67E9">
        <w:trPr>
          <w:trHeight w:val="36"/>
        </w:trPr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3BEDDE" w14:textId="77777777" w:rsidR="001E4BCC" w:rsidRPr="00015A89" w:rsidRDefault="005B427A" w:rsidP="00015A89">
            <w:pPr>
              <w:jc w:val="center"/>
            </w:pPr>
            <w:r w:rsidRPr="00015A89">
              <w:t>测量序号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211C70" w14:textId="42E32E5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  <w:i/>
              </w:rPr>
              <w:t>B</w:t>
            </w:r>
            <w:r w:rsidRPr="00015A89">
              <w:rPr>
                <w:rFonts w:eastAsia="Times New Roman" w:cs="Times New Roman"/>
                <w:i/>
                <w:vertAlign w:val="subscript"/>
              </w:rPr>
              <w:t>x</w:t>
            </w:r>
            <w:r w:rsidR="00015A89" w:rsidRPr="00015A89">
              <w:rPr>
                <w:rFonts w:eastAsia="Times New Roman" w:cs="Times New Roman"/>
                <w:iCs/>
              </w:rPr>
              <w:t xml:space="preserve"> </w:t>
            </w:r>
            <w:r w:rsidRPr="00015A89">
              <w:rPr>
                <w:rFonts w:eastAsia="Times New Roman" w:cs="Times New Roman"/>
              </w:rPr>
              <w:t>/</w:t>
            </w:r>
            <w:r w:rsidR="00015A89" w:rsidRPr="00015A89">
              <w:rPr>
                <w:rFonts w:eastAsia="Times New Roman" w:cs="Times New Roman"/>
              </w:rPr>
              <w:t xml:space="preserve"> </w:t>
            </w:r>
            <w:r w:rsidRPr="00015A89">
              <w:rPr>
                <w:rFonts w:eastAsia="Times New Roman" w:cs="Times New Roman"/>
              </w:rPr>
              <w:t>μT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4CD6C5" w14:textId="57EBDA59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  <w:i/>
              </w:rPr>
              <w:t>B</w:t>
            </w:r>
            <w:r w:rsidRPr="00015A89">
              <w:rPr>
                <w:rFonts w:eastAsia="Times New Roman" w:cs="Times New Roman"/>
                <w:i/>
                <w:vertAlign w:val="subscript"/>
              </w:rPr>
              <w:t>y</w:t>
            </w:r>
            <w:r w:rsidR="00015A89" w:rsidRPr="00015A89">
              <w:rPr>
                <w:rFonts w:eastAsia="Times New Roman" w:cs="Times New Roman"/>
                <w:iCs/>
              </w:rPr>
              <w:t xml:space="preserve"> </w:t>
            </w:r>
            <w:r w:rsidRPr="00015A89">
              <w:rPr>
                <w:rFonts w:eastAsia="Times New Roman" w:cs="Times New Roman"/>
              </w:rPr>
              <w:t>/</w:t>
            </w:r>
            <w:r w:rsidR="00015A89" w:rsidRPr="00015A89">
              <w:rPr>
                <w:rFonts w:eastAsia="Times New Roman" w:cs="Times New Roman"/>
              </w:rPr>
              <w:t xml:space="preserve"> </w:t>
            </w:r>
            <w:r w:rsidRPr="00015A89">
              <w:rPr>
                <w:rFonts w:eastAsia="Times New Roman" w:cs="Times New Roman"/>
              </w:rPr>
              <w:t>μT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D81491" w14:textId="258EFB62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  <w:i/>
              </w:rPr>
              <w:t>B</w:t>
            </w:r>
            <w:r w:rsidRPr="00015A89">
              <w:rPr>
                <w:rFonts w:eastAsia="Times New Roman" w:cs="Times New Roman"/>
                <w:i/>
                <w:vertAlign w:val="subscript"/>
              </w:rPr>
              <w:t>z</w:t>
            </w:r>
            <w:r w:rsidR="00015A89" w:rsidRPr="00015A89">
              <w:rPr>
                <w:rFonts w:eastAsia="Times New Roman" w:cs="Times New Roman"/>
                <w:iCs/>
              </w:rPr>
              <w:t xml:space="preserve"> </w:t>
            </w:r>
            <w:r w:rsidRPr="00015A89">
              <w:rPr>
                <w:rFonts w:eastAsia="Times New Roman" w:cs="Times New Roman"/>
              </w:rPr>
              <w:t>/</w:t>
            </w:r>
            <w:r w:rsidR="00015A89" w:rsidRPr="00015A89">
              <w:rPr>
                <w:rFonts w:eastAsia="Times New Roman" w:cs="Times New Roman"/>
              </w:rPr>
              <w:t xml:space="preserve"> </w:t>
            </w:r>
            <w:r w:rsidRPr="00015A89">
              <w:rPr>
                <w:rFonts w:eastAsia="Times New Roman" w:cs="Times New Roman"/>
              </w:rPr>
              <w:t>μT</w:t>
            </w:r>
          </w:p>
        </w:tc>
      </w:tr>
      <w:tr w:rsidR="00015A89" w:rsidRPr="00015A89" w14:paraId="0A9BE520" w14:textId="77777777" w:rsidTr="00AF67E9">
        <w:trPr>
          <w:trHeight w:val="22"/>
        </w:trPr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5C9C70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EA16C7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78C2F0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21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DB215D" w14:textId="1BBDFA06" w:rsidR="001E4BCC" w:rsidRPr="00015A89" w:rsidRDefault="00E717BC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−</w:t>
            </w:r>
            <w:r w:rsidR="005B427A" w:rsidRPr="00015A89">
              <w:rPr>
                <w:rFonts w:eastAsia="Times New Roman" w:cs="Times New Roman"/>
              </w:rPr>
              <w:t xml:space="preserve"> 45</w:t>
            </w:r>
          </w:p>
        </w:tc>
      </w:tr>
      <w:tr w:rsidR="00015A89" w:rsidRPr="00015A89" w14:paraId="4A47D3B4" w14:textId="77777777" w:rsidTr="00E717BC">
        <w:trPr>
          <w:trHeight w:val="27"/>
        </w:trPr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B1BC3E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8F522A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500593" w14:textId="037B32EE" w:rsidR="001E4BCC" w:rsidRPr="00015A89" w:rsidRDefault="00E717BC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−</w:t>
            </w:r>
            <w:r w:rsidR="005B427A" w:rsidRPr="00015A89">
              <w:rPr>
                <w:rFonts w:eastAsia="Times New Roman" w:cs="Times New Roman"/>
              </w:rPr>
              <w:t xml:space="preserve"> 20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F2BCF5" w14:textId="1B823B1F" w:rsidR="001E4BCC" w:rsidRPr="00015A89" w:rsidRDefault="00E717BC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−</w:t>
            </w:r>
            <w:r w:rsidR="005B427A" w:rsidRPr="00015A89">
              <w:rPr>
                <w:rFonts w:eastAsia="Times New Roman" w:cs="Times New Roman"/>
              </w:rPr>
              <w:t xml:space="preserve"> 46</w:t>
            </w:r>
          </w:p>
        </w:tc>
      </w:tr>
      <w:tr w:rsidR="00015A89" w:rsidRPr="00015A89" w14:paraId="5A262664" w14:textId="77777777" w:rsidTr="00015A89">
        <w:trPr>
          <w:trHeight w:val="27"/>
        </w:trPr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916BEB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3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E5F3CF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2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C71316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0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33E006" w14:textId="1748D8E1" w:rsidR="001E4BCC" w:rsidRPr="00015A89" w:rsidRDefault="00E717BC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−</w:t>
            </w:r>
            <w:r w:rsidR="005B427A" w:rsidRPr="00015A89">
              <w:rPr>
                <w:rFonts w:eastAsia="Times New Roman" w:cs="Times New Roman"/>
              </w:rPr>
              <w:t xml:space="preserve"> 45</w:t>
            </w:r>
          </w:p>
        </w:tc>
      </w:tr>
      <w:tr w:rsidR="00015A89" w:rsidRPr="00015A89" w14:paraId="5767C2F6" w14:textId="77777777" w:rsidTr="00015A89">
        <w:trPr>
          <w:trHeight w:val="58"/>
        </w:trPr>
        <w:tc>
          <w:tcPr>
            <w:tcW w:w="1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9B9D81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4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F602CD" w14:textId="3E9C464B" w:rsidR="001E4BCC" w:rsidRPr="00015A89" w:rsidRDefault="00E717BC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−</w:t>
            </w:r>
            <w:r w:rsidR="005B427A" w:rsidRPr="00015A89">
              <w:rPr>
                <w:rFonts w:eastAsia="Times New Roman" w:cs="Times New Roman"/>
              </w:rPr>
              <w:t xml:space="preserve"> 2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D6615E" w14:textId="77777777" w:rsidR="001E4BCC" w:rsidRPr="00015A89" w:rsidRDefault="005B427A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0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622665" w14:textId="6FE1C6FD" w:rsidR="001E4BCC" w:rsidRPr="00015A89" w:rsidRDefault="00E717BC" w:rsidP="00015A89">
            <w:pPr>
              <w:jc w:val="center"/>
              <w:rPr>
                <w:rFonts w:eastAsia="Times New Roman" w:cs="Times New Roman"/>
              </w:rPr>
            </w:pPr>
            <w:r w:rsidRPr="00015A89">
              <w:rPr>
                <w:rFonts w:eastAsia="Times New Roman" w:cs="Times New Roman"/>
              </w:rPr>
              <w:t>−</w:t>
            </w:r>
            <w:r w:rsidR="005B427A" w:rsidRPr="00015A89">
              <w:rPr>
                <w:rFonts w:eastAsia="Times New Roman" w:cs="Times New Roman"/>
              </w:rPr>
              <w:t xml:space="preserve"> 45</w:t>
            </w:r>
          </w:p>
        </w:tc>
      </w:tr>
    </w:tbl>
    <w:p w14:paraId="588932B2" w14:textId="41A0E703" w:rsidR="001E4BCC" w:rsidRPr="00015A89" w:rsidRDefault="00C05BA6" w:rsidP="00536487">
      <w:r w:rsidRPr="00015A89">
        <w:t>A</w:t>
      </w:r>
      <w:r w:rsidRPr="00015A89">
        <w:t>．</w:t>
      </w:r>
      <w:r w:rsidR="005B427A" w:rsidRPr="00015A89">
        <w:t>测量地点位于南半球</w:t>
      </w:r>
    </w:p>
    <w:p w14:paraId="226ACBC7" w14:textId="696B67C0" w:rsidR="001E4BCC" w:rsidRPr="00015A89" w:rsidRDefault="00C05BA6" w:rsidP="00536487">
      <w:pPr>
        <w:rPr>
          <w:rFonts w:eastAsia="Times New Roman" w:cs="Times New Roman"/>
        </w:rPr>
      </w:pPr>
      <w:r w:rsidRPr="00015A89">
        <w:t>B</w:t>
      </w:r>
      <w:r w:rsidRPr="00015A89">
        <w:t>．</w:t>
      </w:r>
      <w:r w:rsidR="005B427A" w:rsidRPr="00015A89">
        <w:t>当地的地磁场大小约为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50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rPr>
          <w:rFonts w:eastAsia="Times New Roman" w:cs="Times New Roman"/>
        </w:rPr>
        <w:t>μT</w:t>
      </w:r>
    </w:p>
    <w:p w14:paraId="76186775" w14:textId="254571BB" w:rsidR="001E4BCC" w:rsidRPr="00015A89" w:rsidRDefault="00C05BA6" w:rsidP="00536487">
      <w:r w:rsidRPr="00015A89">
        <w:t>C</w:t>
      </w:r>
      <w:r w:rsidRPr="00015A89">
        <w:t>．</w:t>
      </w:r>
      <w:r w:rsidR="005B427A" w:rsidRPr="00015A89">
        <w:t>第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2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次测量时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  <w:i/>
        </w:rPr>
        <w:t>y</w:t>
      </w:r>
      <w:r w:rsidR="00015A89" w:rsidRPr="00015A89">
        <w:rPr>
          <w:rFonts w:eastAsia="Times New Roman" w:cs="Times New Roman"/>
          <w:iCs/>
        </w:rPr>
        <w:t xml:space="preserve"> </w:t>
      </w:r>
      <w:r w:rsidR="005B427A" w:rsidRPr="00015A89">
        <w:t>轴正向指向南方</w:t>
      </w:r>
    </w:p>
    <w:p w14:paraId="2145EF5D" w14:textId="4082C973" w:rsidR="001E4BCC" w:rsidRPr="00015A89" w:rsidRDefault="00EA6270" w:rsidP="00536487">
      <w:r w:rsidRPr="00536487">
        <w:rPr>
          <w:noProof/>
          <w:color w:val="FF0000"/>
        </w:rPr>
        <w:drawing>
          <wp:anchor distT="0" distB="0" distL="114300" distR="114300" simplePos="0" relativeHeight="251676672" behindDoc="0" locked="0" layoutInCell="1" allowOverlap="1" wp14:anchorId="537E67F5" wp14:editId="367956F8">
            <wp:simplePos x="0" y="0"/>
            <wp:positionH relativeFrom="column">
              <wp:posOffset>3230089</wp:posOffset>
            </wp:positionH>
            <wp:positionV relativeFrom="paragraph">
              <wp:posOffset>119883</wp:posOffset>
            </wp:positionV>
            <wp:extent cx="1857375" cy="2038350"/>
            <wp:effectExtent l="0" t="0" r="9525" b="0"/>
            <wp:wrapSquare wrapText="bothSides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5BA6" w:rsidRPr="00015A89">
        <w:t>D</w:t>
      </w:r>
      <w:r w:rsidR="00C05BA6" w:rsidRPr="00015A89">
        <w:t>．</w:t>
      </w:r>
      <w:r w:rsidR="005B427A" w:rsidRPr="00015A89">
        <w:t>第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3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次测量时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  <w:i/>
        </w:rPr>
        <w:t>y</w:t>
      </w:r>
      <w:r w:rsidR="00015A89" w:rsidRPr="00015A89">
        <w:rPr>
          <w:rFonts w:eastAsia="Times New Roman" w:cs="Times New Roman"/>
          <w:iCs/>
        </w:rPr>
        <w:t xml:space="preserve"> </w:t>
      </w:r>
      <w:r w:rsidR="005B427A" w:rsidRPr="00015A89">
        <w:t>轴正向指向东方</w:t>
      </w:r>
    </w:p>
    <w:p w14:paraId="2C1BA444" w14:textId="7CFC00F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</w:t>
      </w:r>
      <w:r w:rsidRPr="00536487">
        <w:rPr>
          <w:rFonts w:eastAsia="Times New Roman" w:cs="Times New Roman"/>
          <w:color w:val="FF0000"/>
        </w:rPr>
        <w:t>A</w:t>
      </w:r>
      <w:r w:rsidRPr="00536487">
        <w:rPr>
          <w:color w:val="FF0000"/>
        </w:rPr>
        <w:t>．如图所示</w:t>
      </w:r>
    </w:p>
    <w:p w14:paraId="43960E3D" w14:textId="340D6EE8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地球可视为一个磁偶极，磁南极大致指向地理北极附近，磁北极大致指向地理南极附近。通过这两个磁极的假想直线（磁轴）与地球的自转轴大约成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11.3</w:t>
      </w:r>
      <w:r w:rsidR="00015A8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度的倾斜。由表中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z</w:t>
      </w:r>
      <w:r w:rsidR="00015A89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color w:val="FF0000"/>
        </w:rPr>
        <w:t>轴数据可看出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z</w:t>
      </w:r>
      <w:r w:rsidR="00015A89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color w:val="FF0000"/>
        </w:rPr>
        <w:t>轴的磁场竖直向下，则测量地点应位于北半球，</w:t>
      </w:r>
      <w:r w:rsidRPr="00536487">
        <w:rPr>
          <w:rFonts w:eastAsia="Times New Roman" w:cs="Times New Roman"/>
          <w:color w:val="FF0000"/>
        </w:rPr>
        <w:t>A</w:t>
      </w:r>
      <w:r w:rsidR="00015A8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；</w:t>
      </w:r>
    </w:p>
    <w:p w14:paraId="6EAD08C2" w14:textId="3776EB02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B</w:t>
      </w:r>
      <w:r w:rsidRPr="00536487">
        <w:rPr>
          <w:color w:val="FF0000"/>
        </w:rPr>
        <w:t>．磁感应强度为矢量，故由表格可看出此处的磁感应强度大致为</w:t>
      </w:r>
    </w:p>
    <w:p w14:paraId="7F35E911" w14:textId="0001AF95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565" w:dyaOrig="480" w14:anchorId="124B2E76">
          <v:shape id="_x0000_i1032" type="#_x0000_t75" alt="学科网(www.zxxk.com)--教育资源门户，提供试卷、教案、课件、论文、素材以及各类教学资源下载，还有大量而丰富的教学相关资讯！" style="width:128.5pt;height:24pt" o:ole="">
            <v:imagedata r:id="rId32" o:title="eqId5d324b39245ff38ea9d73db463fda9c3"/>
          </v:shape>
          <o:OLEObject Type="Embed" ProgID="Equation.DSMT4" ShapeID="_x0000_i1032" DrawAspect="Content" ObjectID="_1748101479" r:id="rId33"/>
        </w:object>
      </w:r>
    </w:p>
    <w:p w14:paraId="3C725138" w14:textId="73AA47BE" w:rsidR="001E4BCC" w:rsidRPr="00536487" w:rsidRDefault="005B427A" w:rsidP="00015A89">
      <w:pPr>
        <w:rPr>
          <w:color w:val="FF0000"/>
        </w:rPr>
      </w:pPr>
      <w:r w:rsidRPr="00536487">
        <w:rPr>
          <w:color w:val="FF0000"/>
        </w:rPr>
        <w:t>计算得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B</w:t>
      </w:r>
      <w:r w:rsidRPr="00536487">
        <w:rPr>
          <w:rFonts w:eastAsia="Times New Roman" w:cs="Times New Roman"/>
          <w:color w:val="FF0000"/>
        </w:rPr>
        <w:t xml:space="preserve"> ≈ 50</w:t>
      </w:r>
      <w:r w:rsidR="00015A89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μT</w:t>
      </w:r>
      <w:r w:rsidR="00015A89">
        <w:rPr>
          <w:rFonts w:ascii="宋体" w:hAnsi="宋体" w:hint="eastAsia"/>
          <w:color w:val="FF0000"/>
        </w:rPr>
        <w:t>。</w:t>
      </w:r>
      <w:r w:rsidRPr="00536487">
        <w:rPr>
          <w:rFonts w:eastAsia="Times New Roman" w:cs="Times New Roman"/>
          <w:color w:val="FF0000"/>
        </w:rPr>
        <w:t>B</w:t>
      </w:r>
      <w:r w:rsidR="00C43900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正确；</w:t>
      </w:r>
    </w:p>
    <w:p w14:paraId="08A2AEEF" w14:textId="764317F6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CD</w:t>
      </w:r>
      <w:r w:rsidRPr="00536487">
        <w:rPr>
          <w:color w:val="FF0000"/>
        </w:rPr>
        <w:t>．由选项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A</w:t>
      </w:r>
      <w:r w:rsidR="00015A8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可知测量地</w:t>
      </w:r>
      <w:r w:rsidR="00015A89">
        <w:rPr>
          <w:rFonts w:hint="eastAsia"/>
          <w:color w:val="FF0000"/>
        </w:rPr>
        <w:t>在</w:t>
      </w:r>
      <w:r w:rsidRPr="00536487">
        <w:rPr>
          <w:color w:val="FF0000"/>
        </w:rPr>
        <w:t>北半球，而北半球地磁场指向北方斜向下，则第</w:t>
      </w:r>
      <w:r w:rsidR="00C43900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2</w:t>
      </w:r>
      <w:r w:rsidR="00C43900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次测量，测量</w:t>
      </w:r>
      <w:r w:rsidR="00C43900">
        <w:rPr>
          <w:rFonts w:hint="eastAsia"/>
          <w:color w:val="FF0000"/>
        </w:rPr>
        <w:t xml:space="preserve"> </w:t>
      </w:r>
      <w:r w:rsidR="00C43900" w:rsidRPr="00C43900">
        <w:rPr>
          <w:i/>
          <w:iCs/>
          <w:color w:val="FF0000"/>
        </w:rPr>
        <w:t>B</w:t>
      </w:r>
      <w:r w:rsidR="00C43900" w:rsidRPr="00C43900">
        <w:rPr>
          <w:i/>
          <w:iCs/>
          <w:color w:val="FF0000"/>
          <w:vertAlign w:val="subscript"/>
        </w:rPr>
        <w:t>y</w:t>
      </w:r>
      <w:r w:rsidR="00C43900">
        <w:rPr>
          <w:color w:val="FF0000"/>
        </w:rPr>
        <w:t xml:space="preserve"> &lt; 0</w:t>
      </w:r>
      <w:r w:rsidRPr="00536487">
        <w:rPr>
          <w:color w:val="FF0000"/>
        </w:rPr>
        <w:t>，故</w:t>
      </w:r>
      <w:r w:rsidR="00C43900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y</w:t>
      </w:r>
      <w:r w:rsidR="00C43900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color w:val="FF0000"/>
        </w:rPr>
        <w:t>轴指向南方，第</w:t>
      </w:r>
      <w:r w:rsidR="00C43900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3</w:t>
      </w:r>
      <w:r w:rsidR="00C43900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次测量</w:t>
      </w:r>
      <w:r w:rsidR="00C43900">
        <w:rPr>
          <w:rFonts w:hint="eastAsia"/>
          <w:color w:val="FF0000"/>
        </w:rPr>
        <w:t xml:space="preserve"> </w:t>
      </w:r>
      <w:r w:rsidR="00C43900" w:rsidRPr="00C43900">
        <w:rPr>
          <w:i/>
          <w:iCs/>
          <w:color w:val="FF0000"/>
        </w:rPr>
        <w:t>B</w:t>
      </w:r>
      <w:r w:rsidR="00C43900">
        <w:rPr>
          <w:i/>
          <w:iCs/>
          <w:color w:val="FF0000"/>
          <w:vertAlign w:val="subscript"/>
        </w:rPr>
        <w:t>x</w:t>
      </w:r>
      <w:r w:rsidR="00C43900">
        <w:rPr>
          <w:color w:val="FF0000"/>
        </w:rPr>
        <w:t xml:space="preserve"> &gt; 0</w:t>
      </w:r>
      <w:r w:rsidRPr="00536487">
        <w:rPr>
          <w:color w:val="FF0000"/>
        </w:rPr>
        <w:t>，故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x</w:t>
      </w:r>
      <w:r w:rsidR="00015A89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color w:val="FF0000"/>
        </w:rPr>
        <w:t>轴指向北方而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y</w:t>
      </w:r>
      <w:r w:rsidR="00015A89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color w:val="FF0000"/>
        </w:rPr>
        <w:t>轴则指向西方，</w:t>
      </w:r>
      <w:r w:rsidRPr="00536487">
        <w:rPr>
          <w:rFonts w:eastAsia="Times New Roman" w:cs="Times New Roman"/>
          <w:color w:val="FF0000"/>
        </w:rPr>
        <w:t>C</w:t>
      </w:r>
      <w:r w:rsidR="00015A8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正确、</w:t>
      </w:r>
      <w:r w:rsidRPr="00536487">
        <w:rPr>
          <w:rFonts w:eastAsia="Times New Roman" w:cs="Times New Roman"/>
          <w:color w:val="FF0000"/>
        </w:rPr>
        <w:t>D</w:t>
      </w:r>
      <w:r w:rsidR="00015A8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。</w:t>
      </w:r>
    </w:p>
    <w:p w14:paraId="641DB547" w14:textId="0FF1B4D9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选</w:t>
      </w:r>
      <w:r w:rsidR="00015A8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BC</w:t>
      </w:r>
      <w:r w:rsidRPr="00536487">
        <w:rPr>
          <w:color w:val="FF0000"/>
        </w:rPr>
        <w:t>。</w:t>
      </w:r>
    </w:p>
    <w:p w14:paraId="62C0564F" w14:textId="6EE54D26" w:rsidR="001E4BCC" w:rsidRPr="00536487" w:rsidRDefault="00EA6270" w:rsidP="00536487">
      <w:pPr>
        <w:rPr>
          <w:color w:val="FF0000"/>
        </w:rPr>
      </w:pPr>
      <w:r w:rsidRPr="00015A89">
        <w:rPr>
          <w:noProof/>
        </w:rPr>
        <w:drawing>
          <wp:anchor distT="0" distB="0" distL="114300" distR="114300" simplePos="0" relativeHeight="251667456" behindDoc="0" locked="0" layoutInCell="1" allowOverlap="1" wp14:anchorId="23353331" wp14:editId="020A2CD0">
            <wp:simplePos x="0" y="0"/>
            <wp:positionH relativeFrom="column">
              <wp:posOffset>3789045</wp:posOffset>
            </wp:positionH>
            <wp:positionV relativeFrom="paragraph">
              <wp:posOffset>117726</wp:posOffset>
            </wp:positionV>
            <wp:extent cx="1485900" cy="1609725"/>
            <wp:effectExtent l="0" t="0" r="0" b="9525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7BBF5A9" w14:textId="15E78BA7" w:rsidR="001E4BCC" w:rsidRPr="00015A89" w:rsidRDefault="005B427A" w:rsidP="00C05BA6">
      <w:pPr>
        <w:numPr>
          <w:ilvl w:val="0"/>
          <w:numId w:val="2"/>
        </w:numPr>
      </w:pPr>
      <w:r w:rsidRPr="00015A89">
        <w:t>如图，两对等量异号点电荷</w:t>
      </w:r>
      <w:r w:rsidR="00015A89" w:rsidRPr="00015A89">
        <w:rPr>
          <w:rFonts w:hint="eastAsia"/>
        </w:rPr>
        <w:t xml:space="preserve"> </w:t>
      </w:r>
      <w:r w:rsidR="00015A89" w:rsidRPr="00015A89">
        <w:t>+</w:t>
      </w:r>
      <w:r w:rsidR="00015A89" w:rsidRPr="00015A89">
        <w:rPr>
          <w:rFonts w:hint="eastAsia"/>
          <w:i/>
          <w:iCs/>
        </w:rPr>
        <w:t>q</w:t>
      </w:r>
      <w:r w:rsidRPr="00015A89">
        <w:t>、</w:t>
      </w:r>
      <w:r w:rsidR="00015A89" w:rsidRPr="00015A89">
        <w:rPr>
          <w:rFonts w:cs="Times New Roman"/>
        </w:rPr>
        <w:t>−</w:t>
      </w:r>
      <w:r w:rsidR="00015A89" w:rsidRPr="00015A89">
        <w:rPr>
          <w:rFonts w:hint="eastAsia"/>
          <w:i/>
          <w:iCs/>
        </w:rPr>
        <w:t>q</w:t>
      </w:r>
      <w:r w:rsidR="00015A89" w:rsidRPr="00015A89">
        <w:rPr>
          <w:rFonts w:hint="eastAsia"/>
        </w:rPr>
        <w:t>（</w:t>
      </w:r>
      <w:r w:rsidR="00015A89" w:rsidRPr="00015A89">
        <w:rPr>
          <w:rFonts w:hint="eastAsia"/>
          <w:i/>
          <w:iCs/>
        </w:rPr>
        <w:t>q</w:t>
      </w:r>
      <w:r w:rsidR="00015A89" w:rsidRPr="00015A89">
        <w:t xml:space="preserve"> &gt; 0</w:t>
      </w:r>
      <w:r w:rsidR="00015A89" w:rsidRPr="00015A89">
        <w:rPr>
          <w:rFonts w:hint="eastAsia"/>
        </w:rPr>
        <w:t>）</w:t>
      </w:r>
      <w:r w:rsidRPr="00015A89">
        <w:t>固定于正方形的</w:t>
      </w:r>
      <w:r w:rsidR="00015A89" w:rsidRPr="00015A89">
        <w:rPr>
          <w:rFonts w:hint="eastAsia"/>
        </w:rPr>
        <w:t xml:space="preserve"> </w:t>
      </w:r>
      <w:r w:rsidRPr="00015A89">
        <w:rPr>
          <w:rFonts w:eastAsia="Times New Roman" w:cs="Times New Roman"/>
        </w:rPr>
        <w:t>4</w:t>
      </w:r>
      <w:r w:rsidR="00015A89" w:rsidRPr="00015A89">
        <w:rPr>
          <w:rFonts w:eastAsia="Times New Roman" w:cs="Times New Roman"/>
        </w:rPr>
        <w:t xml:space="preserve"> </w:t>
      </w:r>
      <w:r w:rsidRPr="00015A89">
        <w:t>个顶点上。</w:t>
      </w:r>
      <w:r w:rsidRPr="00015A89">
        <w:rPr>
          <w:rFonts w:eastAsia="Times New Roman" w:cs="Times New Roman"/>
        </w:rPr>
        <w:t>L</w:t>
      </w:r>
      <w:r w:rsidRPr="00015A89">
        <w:t>、</w:t>
      </w:r>
      <w:r w:rsidRPr="00015A89">
        <w:rPr>
          <w:rFonts w:eastAsia="Times New Roman" w:cs="Times New Roman"/>
        </w:rPr>
        <w:t>N</w:t>
      </w:r>
      <w:r w:rsidR="00015A89" w:rsidRPr="00015A89">
        <w:rPr>
          <w:rFonts w:eastAsia="Times New Roman" w:cs="Times New Roman"/>
        </w:rPr>
        <w:t xml:space="preserve"> </w:t>
      </w:r>
      <w:r w:rsidRPr="00015A89">
        <w:t>是该正方形两条对角线与其内切圆的交点，</w:t>
      </w:r>
      <w:r w:rsidRPr="00015A89">
        <w:rPr>
          <w:rFonts w:eastAsia="Times New Roman" w:cs="Times New Roman"/>
        </w:rPr>
        <w:t>O</w:t>
      </w:r>
      <w:r w:rsidR="00015A89" w:rsidRPr="00015A89">
        <w:rPr>
          <w:rFonts w:eastAsia="Times New Roman" w:cs="Times New Roman"/>
        </w:rPr>
        <w:t xml:space="preserve"> </w:t>
      </w:r>
      <w:r w:rsidRPr="00015A89">
        <w:t>为内切圆的圆心，</w:t>
      </w:r>
      <w:r w:rsidRPr="00015A89">
        <w:rPr>
          <w:rFonts w:eastAsia="Times New Roman" w:cs="Times New Roman"/>
        </w:rPr>
        <w:t>M</w:t>
      </w:r>
      <w:r w:rsidR="00015A89" w:rsidRPr="00015A89">
        <w:rPr>
          <w:rFonts w:eastAsia="Times New Roman" w:cs="Times New Roman"/>
        </w:rPr>
        <w:t xml:space="preserve"> </w:t>
      </w:r>
      <w:r w:rsidRPr="00015A89">
        <w:t>为切点。</w:t>
      </w:r>
      <w:commentRangeStart w:id="6"/>
      <w:r w:rsidRPr="00015A89">
        <w:t>则</w:t>
      </w:r>
      <w:commentRangeEnd w:id="6"/>
      <w:r w:rsidR="00015A89" w:rsidRPr="00015A89">
        <w:rPr>
          <w:rStyle w:val="a9"/>
        </w:rPr>
        <w:commentReference w:id="6"/>
      </w:r>
      <w:r w:rsidRPr="00015A89">
        <w:t>（</w:t>
      </w:r>
      <w:r w:rsidR="00015A89" w:rsidRPr="00015A89">
        <w:rPr>
          <w:rFonts w:hint="eastAsia"/>
        </w:rPr>
        <w:t xml:space="preserve"> </w:t>
      </w:r>
      <w:r w:rsidR="00015A89" w:rsidRPr="00015A89">
        <w:t xml:space="preserve">   </w:t>
      </w:r>
      <w:r w:rsidRPr="00015A89">
        <w:t>）</w:t>
      </w:r>
    </w:p>
    <w:p w14:paraId="3E9604D7" w14:textId="369DE497" w:rsidR="001E4BCC" w:rsidRPr="00015A89" w:rsidRDefault="00C05BA6" w:rsidP="00536487">
      <w:r w:rsidRPr="00015A89">
        <w:t>A</w:t>
      </w:r>
      <w:r w:rsidRPr="00015A89">
        <w:t>．</w:t>
      </w:r>
      <w:r w:rsidR="005B427A" w:rsidRPr="00015A89">
        <w:rPr>
          <w:rFonts w:eastAsia="Times New Roman" w:cs="Times New Roman"/>
        </w:rPr>
        <w:t>L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和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N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两点处的电场方向相互垂直</w:t>
      </w:r>
    </w:p>
    <w:p w14:paraId="1C447790" w14:textId="468A8157" w:rsidR="001E4BCC" w:rsidRPr="00015A89" w:rsidRDefault="00C05BA6" w:rsidP="00536487">
      <w:r w:rsidRPr="00015A89">
        <w:t>B</w:t>
      </w:r>
      <w:r w:rsidRPr="00015A89">
        <w:t>．</w:t>
      </w:r>
      <w:r w:rsidR="005B427A" w:rsidRPr="00015A89">
        <w:rPr>
          <w:rFonts w:eastAsia="Times New Roman" w:cs="Times New Roman"/>
        </w:rPr>
        <w:t>M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点的电场方向平行于该点处的切线，方向向左</w:t>
      </w:r>
    </w:p>
    <w:p w14:paraId="09AB7F6C" w14:textId="208F21E1" w:rsidR="001E4BCC" w:rsidRPr="00015A89" w:rsidRDefault="00C05BA6" w:rsidP="00536487">
      <w:r w:rsidRPr="00015A89">
        <w:t>C</w:t>
      </w:r>
      <w:r w:rsidRPr="00015A89">
        <w:t>．</w:t>
      </w:r>
      <w:r w:rsidR="005B427A" w:rsidRPr="00015A89">
        <w:t>将一带正电的点电荷从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M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点移动到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O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点，电场力做正功</w:t>
      </w:r>
    </w:p>
    <w:p w14:paraId="1343F6E1" w14:textId="2297BEAC" w:rsidR="001E4BCC" w:rsidRPr="00015A89" w:rsidRDefault="00C05BA6" w:rsidP="00536487">
      <w:r w:rsidRPr="00015A89">
        <w:t>D</w:t>
      </w:r>
      <w:r w:rsidRPr="00015A89">
        <w:t>．</w:t>
      </w:r>
      <w:r w:rsidR="005B427A" w:rsidRPr="00015A89">
        <w:t>将一带正电的点电荷从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L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点移动到</w:t>
      </w:r>
      <w:r w:rsidR="00015A89" w:rsidRPr="00015A89">
        <w:rPr>
          <w:rFonts w:hint="eastAsia"/>
        </w:rPr>
        <w:t xml:space="preserve"> </w:t>
      </w:r>
      <w:r w:rsidR="005B427A" w:rsidRPr="00015A89">
        <w:rPr>
          <w:rFonts w:eastAsia="Times New Roman" w:cs="Times New Roman"/>
        </w:rPr>
        <w:t>N</w:t>
      </w:r>
      <w:r w:rsidR="00015A89" w:rsidRPr="00015A89">
        <w:rPr>
          <w:rFonts w:eastAsia="Times New Roman" w:cs="Times New Roman"/>
        </w:rPr>
        <w:t xml:space="preserve"> </w:t>
      </w:r>
      <w:r w:rsidR="005B427A" w:rsidRPr="00015A89">
        <w:t>点，电场力做功为零</w:t>
      </w:r>
    </w:p>
    <w:p w14:paraId="0AF38003" w14:textId="23B53A75" w:rsidR="001E4BCC" w:rsidRPr="00015A89" w:rsidRDefault="005B427A" w:rsidP="00536487">
      <w:pPr>
        <w:rPr>
          <w:color w:val="FF0000"/>
        </w:rPr>
      </w:pPr>
      <w:r w:rsidRPr="00015A89">
        <w:rPr>
          <w:color w:val="FF0000"/>
        </w:rPr>
        <w:t>【详解】</w:t>
      </w:r>
      <w:r w:rsidRPr="00015A89">
        <w:rPr>
          <w:rFonts w:eastAsia="Times New Roman" w:cs="Times New Roman"/>
          <w:color w:val="FF0000"/>
        </w:rPr>
        <w:t>A</w:t>
      </w:r>
      <w:r w:rsidRPr="00015A89">
        <w:rPr>
          <w:color w:val="FF0000"/>
        </w:rPr>
        <w:t>．两个正电荷在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产生的场强方向由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指向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Pr="00015A89">
        <w:rPr>
          <w:color w:val="FF0000"/>
        </w:rPr>
        <w:t>，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处于两负电荷连线的中垂线上，则两负电荷在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产生的场强方向由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指向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Pr="00015A89">
        <w:rPr>
          <w:color w:val="FF0000"/>
        </w:rPr>
        <w:t>，则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的合场强方向由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指向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Pr="00015A89">
        <w:rPr>
          <w:color w:val="FF0000"/>
        </w:rPr>
        <w:t>，同理可知，两个负电荷在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处产生的场强方向由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指向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Pr="00015A89">
        <w:rPr>
          <w:color w:val="FF0000"/>
        </w:rPr>
        <w:t>，</w:t>
      </w:r>
      <w:r w:rsidRPr="00015A89">
        <w:rPr>
          <w:rFonts w:eastAsia="Times New Roman" w:cs="Times New Roman"/>
          <w:color w:val="FF0000"/>
        </w:rPr>
        <w:t>L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处于两正电荷连线的中垂线上，两正电荷在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处产生的场强方向由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指向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Pr="00015A89">
        <w:rPr>
          <w:color w:val="FF0000"/>
        </w:rPr>
        <w:t>，则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处的合场方向由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指向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Pr="00015A89">
        <w:rPr>
          <w:color w:val="FF0000"/>
        </w:rPr>
        <w:t>，由于正方形两对角线垂直平分，则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和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两点处的电场方向相互垂直，故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A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正确；</w:t>
      </w:r>
    </w:p>
    <w:p w14:paraId="3A829F39" w14:textId="6B8DB69A" w:rsidR="001E4BCC" w:rsidRPr="00015A89" w:rsidRDefault="005B427A" w:rsidP="00536487">
      <w:pPr>
        <w:rPr>
          <w:color w:val="FF0000"/>
        </w:rPr>
      </w:pPr>
      <w:r w:rsidRPr="00015A89">
        <w:rPr>
          <w:rFonts w:eastAsia="Times New Roman" w:cs="Times New Roman"/>
          <w:color w:val="FF0000"/>
        </w:rPr>
        <w:t>B</w:t>
      </w:r>
      <w:r w:rsidRPr="00015A89">
        <w:rPr>
          <w:color w:val="FF0000"/>
        </w:rPr>
        <w:t>．正方形底边的一对等量异号电荷在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M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产生的场强方向向左，而正方形上方的一对等量异号电荷在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M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产生的场强方向向右，由于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M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离上方一对等量异号电荷距离较远，则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M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的场方向向左，故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B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正确；</w:t>
      </w:r>
    </w:p>
    <w:p w14:paraId="40232706" w14:textId="478CB062" w:rsidR="001E4BCC" w:rsidRPr="00015A89" w:rsidRDefault="005B427A" w:rsidP="00536487">
      <w:pPr>
        <w:rPr>
          <w:color w:val="FF0000"/>
        </w:rPr>
      </w:pPr>
      <w:r w:rsidRPr="00015A89">
        <w:rPr>
          <w:rFonts w:eastAsia="Times New Roman" w:cs="Times New Roman"/>
          <w:color w:val="FF0000"/>
        </w:rPr>
        <w:t>C</w:t>
      </w:r>
      <w:r w:rsidRPr="00015A89">
        <w:rPr>
          <w:color w:val="FF0000"/>
        </w:rPr>
        <w:t>．由图可知，</w:t>
      </w:r>
      <w:r w:rsidRPr="00015A89">
        <w:rPr>
          <w:rFonts w:eastAsia="Times New Roman" w:cs="Times New Roman"/>
          <w:color w:val="FF0000"/>
        </w:rPr>
        <w:t>M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和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位于两等量异号电荷的等势线上，即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M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和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电势相等，所以将一带正电的点电荷从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M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移动到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O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，电场力做功为零，故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C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错误；</w:t>
      </w:r>
    </w:p>
    <w:p w14:paraId="1F9CD870" w14:textId="48427349" w:rsidR="001E4BCC" w:rsidRPr="00015A89" w:rsidRDefault="005B427A" w:rsidP="00536487">
      <w:pPr>
        <w:rPr>
          <w:color w:val="FF0000"/>
        </w:rPr>
      </w:pPr>
      <w:r w:rsidRPr="00015A89">
        <w:rPr>
          <w:rFonts w:eastAsia="Times New Roman" w:cs="Times New Roman"/>
          <w:color w:val="FF0000"/>
        </w:rPr>
        <w:t>D</w:t>
      </w:r>
      <w:r w:rsidRPr="00015A89">
        <w:rPr>
          <w:color w:val="FF0000"/>
        </w:rPr>
        <w:t>．由图可知，</w:t>
      </w:r>
      <w:r w:rsidRPr="00015A89">
        <w:rPr>
          <w:rFonts w:eastAsia="Times New Roman" w:cs="Times New Roman"/>
          <w:color w:val="FF0000"/>
        </w:rPr>
        <w:t>L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的电势低于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电势，则将一带正电的点电荷从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L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移动到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N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点，电场力做功不为零，故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D</w:t>
      </w:r>
      <w:r w:rsidR="00015A89">
        <w:rPr>
          <w:rFonts w:eastAsia="Times New Roman" w:cs="Times New Roman"/>
          <w:color w:val="FF0000"/>
        </w:rPr>
        <w:t xml:space="preserve"> </w:t>
      </w:r>
      <w:r w:rsidRPr="00015A89">
        <w:rPr>
          <w:color w:val="FF0000"/>
        </w:rPr>
        <w:t>错误。</w:t>
      </w:r>
    </w:p>
    <w:p w14:paraId="5F28108F" w14:textId="384D8200" w:rsidR="001E4BCC" w:rsidRPr="00015A89" w:rsidRDefault="005B427A" w:rsidP="00536487">
      <w:pPr>
        <w:rPr>
          <w:color w:val="FF0000"/>
        </w:rPr>
      </w:pPr>
      <w:r w:rsidRPr="00015A89">
        <w:rPr>
          <w:color w:val="FF0000"/>
        </w:rPr>
        <w:t>故选</w:t>
      </w:r>
      <w:r w:rsidR="00015A89">
        <w:rPr>
          <w:rFonts w:hint="eastAsia"/>
          <w:color w:val="FF0000"/>
        </w:rPr>
        <w:t xml:space="preserve"> </w:t>
      </w:r>
      <w:r w:rsidRPr="00015A89">
        <w:rPr>
          <w:rFonts w:eastAsia="Times New Roman" w:cs="Times New Roman"/>
          <w:color w:val="FF0000"/>
        </w:rPr>
        <w:t>AB</w:t>
      </w:r>
      <w:r w:rsidRPr="00015A89">
        <w:rPr>
          <w:color w:val="FF0000"/>
        </w:rPr>
        <w:t>。</w:t>
      </w:r>
    </w:p>
    <w:p w14:paraId="5631118E" w14:textId="2C4AB2D5" w:rsidR="00C05BA6" w:rsidRDefault="00C05BA6" w:rsidP="00536487">
      <w:pPr>
        <w:rPr>
          <w:color w:val="FF0000"/>
        </w:rPr>
      </w:pPr>
    </w:p>
    <w:p w14:paraId="1F102FEB" w14:textId="48BB6E2C" w:rsidR="001E4BCC" w:rsidRPr="00920037" w:rsidRDefault="00AF67E9" w:rsidP="00C05BA6">
      <w:pPr>
        <w:numPr>
          <w:ilvl w:val="0"/>
          <w:numId w:val="2"/>
        </w:numPr>
      </w:pPr>
      <w:r w:rsidRPr="00536487">
        <w:rPr>
          <w:noProof/>
          <w:color w:val="FF0000"/>
        </w:rPr>
        <w:drawing>
          <wp:anchor distT="0" distB="0" distL="114300" distR="114300" simplePos="0" relativeHeight="251668480" behindDoc="0" locked="0" layoutInCell="1" allowOverlap="1" wp14:anchorId="648B1A57" wp14:editId="6E60A183">
            <wp:simplePos x="0" y="0"/>
            <wp:positionH relativeFrom="column">
              <wp:posOffset>3529320</wp:posOffset>
            </wp:positionH>
            <wp:positionV relativeFrom="paragraph">
              <wp:posOffset>387651</wp:posOffset>
            </wp:positionV>
            <wp:extent cx="1745615" cy="1082675"/>
            <wp:effectExtent l="0" t="0" r="6985" b="3175"/>
            <wp:wrapSquare wrapText="bothSides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427A" w:rsidRPr="00920037">
        <w:t>质量为</w:t>
      </w:r>
      <w:r w:rsidR="00015A89" w:rsidRPr="00920037">
        <w:rPr>
          <w:rFonts w:hint="eastAsia"/>
        </w:rPr>
        <w:t xml:space="preserve"> </w:t>
      </w:r>
      <w:r w:rsidR="00015A89" w:rsidRPr="00920037">
        <w:t xml:space="preserve">1 kg </w:t>
      </w:r>
      <w:r w:rsidR="005B427A" w:rsidRPr="00920037">
        <w:t>的物块在水平力</w:t>
      </w:r>
      <w:r w:rsidR="00015A89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  <w:i/>
        </w:rPr>
        <w:t>F</w:t>
      </w:r>
      <w:r w:rsidR="00015A89" w:rsidRPr="00920037">
        <w:rPr>
          <w:rFonts w:eastAsia="Times New Roman" w:cs="Times New Roman"/>
          <w:iCs/>
        </w:rPr>
        <w:t xml:space="preserve"> </w:t>
      </w:r>
      <w:r w:rsidR="005B427A" w:rsidRPr="00920037">
        <w:t>的作用下由静止开始在水平地面上做直线运动，</w:t>
      </w:r>
      <w:r w:rsidR="005B427A" w:rsidRPr="00920037">
        <w:rPr>
          <w:rFonts w:eastAsia="Times New Roman" w:cs="Times New Roman"/>
          <w:i/>
        </w:rPr>
        <w:t>F</w:t>
      </w:r>
      <w:r w:rsidR="00015A89" w:rsidRPr="00920037">
        <w:rPr>
          <w:rFonts w:eastAsia="Times New Roman" w:cs="Times New Roman"/>
          <w:iCs/>
        </w:rPr>
        <w:t xml:space="preserve"> </w:t>
      </w:r>
      <w:r w:rsidR="005B427A" w:rsidRPr="00920037">
        <w:t>与时间</w:t>
      </w:r>
      <w:r w:rsidR="00015A89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  <w:i/>
        </w:rPr>
        <w:t>t</w:t>
      </w:r>
      <w:r w:rsidR="00015A89" w:rsidRPr="00920037">
        <w:rPr>
          <w:rFonts w:eastAsia="Times New Roman" w:cs="Times New Roman"/>
          <w:iCs/>
        </w:rPr>
        <w:t xml:space="preserve"> </w:t>
      </w:r>
      <w:r w:rsidR="005B427A" w:rsidRPr="00920037">
        <w:t>的关系如图所示。已知物块与地面间的动摩擦因数为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</w:rPr>
        <w:t>0.2</w:t>
      </w:r>
      <w:r w:rsidR="005B427A" w:rsidRPr="00920037">
        <w:t>，重力加速度大小取</w:t>
      </w:r>
      <w:r w:rsidR="00920037" w:rsidRPr="00920037">
        <w:rPr>
          <w:rFonts w:hint="eastAsia"/>
        </w:rPr>
        <w:t xml:space="preserve"> </w:t>
      </w:r>
      <w:r w:rsidR="00920037" w:rsidRPr="00920037">
        <w:rPr>
          <w:i/>
          <w:iCs/>
        </w:rPr>
        <w:t>g</w:t>
      </w:r>
      <w:r w:rsidR="00920037" w:rsidRPr="00920037">
        <w:t xml:space="preserve"> = 10 m/s</w:t>
      </w:r>
      <w:r w:rsidR="00920037" w:rsidRPr="00920037">
        <w:rPr>
          <w:vertAlign w:val="superscript"/>
        </w:rPr>
        <w:t>2</w:t>
      </w:r>
      <w:r w:rsidR="005B427A" w:rsidRPr="00920037">
        <w:t>。则（</w:t>
      </w:r>
      <w:r w:rsidR="00015A89" w:rsidRPr="00920037">
        <w:rPr>
          <w:rFonts w:hint="eastAsia"/>
        </w:rPr>
        <w:t xml:space="preserve"> </w:t>
      </w:r>
      <w:r w:rsidR="00015A89" w:rsidRPr="00920037">
        <w:t xml:space="preserve">   </w:t>
      </w:r>
      <w:commentRangeStart w:id="7"/>
      <w:commentRangeEnd w:id="7"/>
      <w:r w:rsidR="00015A89" w:rsidRPr="00920037">
        <w:rPr>
          <w:rStyle w:val="a9"/>
        </w:rPr>
        <w:commentReference w:id="7"/>
      </w:r>
      <w:r w:rsidR="005B427A" w:rsidRPr="00920037">
        <w:t>）</w:t>
      </w:r>
    </w:p>
    <w:p w14:paraId="014E8D46" w14:textId="331A4762" w:rsidR="001E4BCC" w:rsidRPr="00920037" w:rsidRDefault="00C05BA6" w:rsidP="00536487">
      <w:r w:rsidRPr="00920037">
        <w:t>A</w:t>
      </w:r>
      <w:r w:rsidRPr="00920037">
        <w:t>．</w:t>
      </w:r>
      <w:r w:rsidR="00920037" w:rsidRPr="00920037">
        <w:rPr>
          <w:rFonts w:hint="eastAsia"/>
        </w:rPr>
        <w:t>4</w:t>
      </w:r>
      <w:r w:rsidR="00920037" w:rsidRPr="00920037">
        <w:t xml:space="preserve"> s </w:t>
      </w:r>
      <w:r w:rsidR="005B427A" w:rsidRPr="00920037">
        <w:t>时物块的动能为零</w:t>
      </w:r>
    </w:p>
    <w:p w14:paraId="3D8E63D6" w14:textId="54D32E5D" w:rsidR="001E4BCC" w:rsidRPr="00920037" w:rsidRDefault="00C05BA6" w:rsidP="00536487">
      <w:r w:rsidRPr="00920037">
        <w:t>B</w:t>
      </w:r>
      <w:r w:rsidRPr="00920037">
        <w:t>．</w:t>
      </w:r>
      <w:r w:rsidR="00920037" w:rsidRPr="00920037">
        <w:rPr>
          <w:rFonts w:hint="eastAsia"/>
        </w:rPr>
        <w:t>6</w:t>
      </w:r>
      <w:r w:rsidR="00920037" w:rsidRPr="00920037">
        <w:t xml:space="preserve"> s </w:t>
      </w:r>
      <w:r w:rsidR="005B427A" w:rsidRPr="00920037">
        <w:t>时物块回到初始位置</w:t>
      </w:r>
    </w:p>
    <w:p w14:paraId="1A98E56F" w14:textId="1626EFE0" w:rsidR="001E4BCC" w:rsidRPr="00920037" w:rsidRDefault="00C05BA6" w:rsidP="00536487">
      <w:r w:rsidRPr="00920037">
        <w:t>C</w:t>
      </w:r>
      <w:r w:rsidRPr="00920037">
        <w:t>．</w:t>
      </w:r>
      <w:r w:rsidR="00920037" w:rsidRPr="00920037">
        <w:rPr>
          <w:rFonts w:hint="eastAsia"/>
        </w:rPr>
        <w:t>3</w:t>
      </w:r>
      <w:r w:rsidR="00920037" w:rsidRPr="00920037">
        <w:t xml:space="preserve"> s </w:t>
      </w:r>
      <w:r w:rsidR="005B427A" w:rsidRPr="00920037">
        <w:t>时物块的动量为</w:t>
      </w:r>
      <w:r w:rsidR="00920037" w:rsidRPr="00920037">
        <w:rPr>
          <w:rFonts w:hint="eastAsia"/>
        </w:rPr>
        <w:t xml:space="preserve"> </w:t>
      </w:r>
      <w:r w:rsidR="00920037" w:rsidRPr="00920037">
        <w:t>12 kg</w:t>
      </w:r>
      <w:r w:rsidR="00920037" w:rsidRPr="00920037">
        <w:rPr>
          <w:rFonts w:asciiTheme="majorBidi" w:hAnsiTheme="majorBidi" w:cstheme="majorBidi"/>
        </w:rPr>
        <w:t>·</w:t>
      </w:r>
      <w:r w:rsidR="00920037" w:rsidRPr="00920037">
        <w:t>m/s</w:t>
      </w:r>
    </w:p>
    <w:p w14:paraId="76A68659" w14:textId="6740BB8B" w:rsidR="001E4BCC" w:rsidRPr="00920037" w:rsidRDefault="00C05BA6" w:rsidP="00536487">
      <w:r w:rsidRPr="00920037">
        <w:t>D</w:t>
      </w:r>
      <w:r w:rsidRPr="00920037">
        <w:t>．</w:t>
      </w:r>
      <w:r w:rsidR="00920037" w:rsidRPr="00920037">
        <w:rPr>
          <w:rFonts w:hint="eastAsia"/>
        </w:rPr>
        <w:t>0</w:t>
      </w:r>
      <w:r w:rsidR="00920037" w:rsidRPr="00920037">
        <w:t xml:space="preserve"> ~ 6 s </w:t>
      </w:r>
      <w:r w:rsidR="005B427A" w:rsidRPr="00920037">
        <w:t>时间内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  <w:i/>
        </w:rPr>
        <w:t>F</w:t>
      </w:r>
      <w:r w:rsidR="00920037" w:rsidRPr="00920037">
        <w:rPr>
          <w:rFonts w:eastAsia="Times New Roman" w:cs="Times New Roman"/>
          <w:iCs/>
        </w:rPr>
        <w:t xml:space="preserve"> </w:t>
      </w:r>
      <w:r w:rsidR="005B427A" w:rsidRPr="00920037">
        <w:t>对物块所做的功为</w:t>
      </w:r>
      <w:r w:rsidR="00920037" w:rsidRPr="00920037">
        <w:rPr>
          <w:rFonts w:hint="eastAsia"/>
        </w:rPr>
        <w:t xml:space="preserve"> </w:t>
      </w:r>
      <w:r w:rsidR="00920037" w:rsidRPr="00920037">
        <w:t>40 J</w:t>
      </w:r>
    </w:p>
    <w:p w14:paraId="63EB247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物块与地面间的摩擦力为</w:t>
      </w:r>
    </w:p>
    <w:p w14:paraId="4EE2AACB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320" w:dyaOrig="300" w14:anchorId="0062E025">
          <v:shape id="_x0000_i1033" type="#_x0000_t75" alt="学科网(www.zxxk.com)--教育资源门户，提供试卷、教案、课件、论文、素材以及各类教学资源下载，还有大量而丰富的教学相关资讯！" style="width:66pt;height:15pt" o:ole="">
            <v:imagedata r:id="rId36" o:title="eqId06ac4f5b49213a20c4ec9b12ed52c004"/>
          </v:shape>
          <o:OLEObject Type="Embed" ProgID="Equation.DSMT4" ShapeID="_x0000_i1033" DrawAspect="Content" ObjectID="_1748101480" r:id="rId37"/>
        </w:object>
      </w:r>
    </w:p>
    <w:p w14:paraId="68BF051C" w14:textId="0AB6F400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AC</w:t>
      </w:r>
      <w:r w:rsidRPr="00536487">
        <w:rPr>
          <w:color w:val="FF0000"/>
        </w:rPr>
        <w:t>．对物块从</w:t>
      </w:r>
      <w:r w:rsidR="00782717">
        <w:rPr>
          <w:rFonts w:hint="eastAsia"/>
          <w:color w:val="FF0000"/>
        </w:rPr>
        <w:t xml:space="preserve"> </w:t>
      </w:r>
      <w:r w:rsidR="00782717">
        <w:rPr>
          <w:color w:val="FF0000"/>
        </w:rPr>
        <w:t xml:space="preserve">0 ~ 3 s </w:t>
      </w:r>
      <w:r w:rsidRPr="00536487">
        <w:rPr>
          <w:color w:val="FF0000"/>
        </w:rPr>
        <w:t>内由动量定理可知</w:t>
      </w:r>
    </w:p>
    <w:p w14:paraId="0333FB70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515" w:dyaOrig="365" w14:anchorId="133A2CB8">
          <v:shape id="_x0000_i1034" type="#_x0000_t75" alt="学科网(www.zxxk.com)--教育资源门户，提供试卷、教案、课件、论文、素材以及各类教学资源下载，还有大量而丰富的教学相关资讯！" style="width:75.5pt;height:18pt" o:ole="">
            <v:imagedata r:id="rId38" o:title="eqIdb0821a5d239dfa19f363675e7357874b"/>
          </v:shape>
          <o:OLEObject Type="Embed" ProgID="Equation.DSMT4" ShapeID="_x0000_i1034" DrawAspect="Content" ObjectID="_1748101481" r:id="rId39"/>
        </w:object>
      </w:r>
    </w:p>
    <w:p w14:paraId="7C41994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</w:t>
      </w:r>
    </w:p>
    <w:p w14:paraId="7BA13AD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655" w:dyaOrig="365" w14:anchorId="39D252CE">
          <v:shape id="_x0000_i1035" type="#_x0000_t75" alt="学科网(www.zxxk.com)--教育资源门户，提供试卷、教案、课件、论文、素材以及各类教学资源下载，还有大量而丰富的教学相关资讯！" style="width:83pt;height:18pt" o:ole="">
            <v:imagedata r:id="rId40" o:title="eqId90a585a87d146131422ab8a201ca1891"/>
          </v:shape>
          <o:OLEObject Type="Embed" ProgID="Equation.DSMT4" ShapeID="_x0000_i1035" DrawAspect="Content" ObjectID="_1748101482" r:id="rId41"/>
        </w:object>
      </w:r>
    </w:p>
    <w:p w14:paraId="0BFFFB56" w14:textId="4AA881B3" w:rsidR="001E4BCC" w:rsidRPr="00536487" w:rsidRDefault="005B427A" w:rsidP="00782717">
      <w:pPr>
        <w:rPr>
          <w:color w:val="FF0000"/>
        </w:rPr>
      </w:pPr>
      <w:r w:rsidRPr="00536487">
        <w:rPr>
          <w:color w:val="FF0000"/>
        </w:rPr>
        <w:t>得</w:t>
      </w:r>
      <w:r w:rsidR="00782717">
        <w:rPr>
          <w:rFonts w:hint="eastAsia"/>
          <w:color w:val="FF0000"/>
        </w:rPr>
        <w:t xml:space="preserve"> </w:t>
      </w:r>
      <w:r w:rsidR="00782717" w:rsidRPr="00782717">
        <w:rPr>
          <w:rFonts w:ascii="Book Antiqua" w:hAnsi="Book Antiqua"/>
          <w:i/>
          <w:iCs/>
          <w:color w:val="FF0000"/>
        </w:rPr>
        <w:t>v</w:t>
      </w:r>
      <w:r w:rsidR="00782717">
        <w:rPr>
          <w:color w:val="FF0000"/>
          <w:vertAlign w:val="subscript"/>
        </w:rPr>
        <w:t>3</w:t>
      </w:r>
      <w:r w:rsidR="00782717">
        <w:rPr>
          <w:color w:val="FF0000"/>
        </w:rPr>
        <w:t xml:space="preserve"> = 6 m/s</w:t>
      </w:r>
    </w:p>
    <w:p w14:paraId="7659BD2C" w14:textId="77777777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3s</w:t>
      </w:r>
      <w:r w:rsidRPr="00536487">
        <w:rPr>
          <w:color w:val="FF0000"/>
        </w:rPr>
        <w:t>时物块的动量为</w:t>
      </w:r>
    </w:p>
    <w:p w14:paraId="6BBB4442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902" w:dyaOrig="365" w14:anchorId="50922934">
          <v:shape id="_x0000_i1036" type="#_x0000_t75" alt="学科网(www.zxxk.com)--教育资源门户，提供试卷、教案、课件、论文、素材以及各类教学资源下载，还有大量而丰富的教学相关资讯！" style="width:95.5pt;height:18pt" o:ole="">
            <v:imagedata r:id="rId42" o:title="eqIdb2563ba159a75d65f200e2831c5e1e12"/>
          </v:shape>
          <o:OLEObject Type="Embed" ProgID="Equation.DSMT4" ShapeID="_x0000_i1036" DrawAspect="Content" ObjectID="_1748101483" r:id="rId43"/>
        </w:object>
      </w:r>
    </w:p>
    <w:p w14:paraId="0A367AD0" w14:textId="15B64E5C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设</w:t>
      </w:r>
      <w:r w:rsidR="00AF67E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3</w:t>
      </w:r>
      <w:r w:rsidR="00AF67E9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AF67E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后经过时间</w:t>
      </w:r>
      <w:r w:rsidR="00AF67E9">
        <w:rPr>
          <w:rFonts w:hint="eastAsia"/>
          <w:color w:val="FF0000"/>
        </w:rPr>
        <w:t xml:space="preserve"> </w:t>
      </w:r>
      <w:r w:rsidRPr="00AF67E9">
        <w:rPr>
          <w:rFonts w:eastAsia="Times New Roman" w:cs="Times New Roman"/>
          <w:i/>
          <w:iCs/>
          <w:color w:val="FF0000"/>
        </w:rPr>
        <w:t>t</w:t>
      </w:r>
      <w:r w:rsidR="00AF67E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物块的速度减为</w:t>
      </w:r>
      <w:r w:rsidRPr="00536487">
        <w:rPr>
          <w:rFonts w:eastAsia="Times New Roman" w:cs="Times New Roman"/>
          <w:color w:val="FF0000"/>
        </w:rPr>
        <w:t>0</w:t>
      </w:r>
      <w:r w:rsidRPr="00536487">
        <w:rPr>
          <w:color w:val="FF0000"/>
        </w:rPr>
        <w:t>，由动量定理可得</w:t>
      </w:r>
    </w:p>
    <w:p w14:paraId="67122127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924" w:dyaOrig="365" w14:anchorId="124383D0">
          <v:shape id="_x0000_i1037" type="#_x0000_t75" alt="学科网(www.zxxk.com)--教育资源门户，提供试卷、教案、课件、论文、素材以及各类教学资源下载，还有大量而丰富的教学相关资讯！" style="width:96pt;height:18pt" o:ole="">
            <v:imagedata r:id="rId44" o:title="eqId2d1702aa2a18e3e449f1c1584a934ff8"/>
          </v:shape>
          <o:OLEObject Type="Embed" ProgID="Equation.DSMT4" ShapeID="_x0000_i1037" DrawAspect="Content" ObjectID="_1748101484" r:id="rId45"/>
        </w:object>
      </w:r>
    </w:p>
    <w:p w14:paraId="3D8EB9B9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</w:t>
      </w:r>
    </w:p>
    <w:p w14:paraId="2777BEE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859" w:dyaOrig="322" w14:anchorId="432486D3">
          <v:shape id="_x0000_i1038" type="#_x0000_t75" alt="学科网(www.zxxk.com)--教育资源门户，提供试卷、教案、课件、论文、素材以及各类教学资源下载，还有大量而丰富的教学相关资讯！" style="width:93pt;height:16.5pt" o:ole="">
            <v:imagedata r:id="rId46" o:title="eqId43166c7668e07aa045b237ca05945c25"/>
          </v:shape>
          <o:OLEObject Type="Embed" ProgID="Equation.DSMT4" ShapeID="_x0000_i1038" DrawAspect="Content" ObjectID="_1748101485" r:id="rId47"/>
        </w:object>
      </w:r>
    </w:p>
    <w:p w14:paraId="37E395CF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得</w:t>
      </w:r>
    </w:p>
    <w:p w14:paraId="30F703A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555" w:dyaOrig="285" w14:anchorId="6B551255">
          <v:shape id="_x0000_i1039" type="#_x0000_t75" alt="学科网(www.zxxk.com)--教育资源门户，提供试卷、教案、课件、论文、素材以及各类教学资源下载，还有大量而丰富的教学相关资讯！" style="width:27.5pt;height:14.5pt" o:ole="">
            <v:imagedata r:id="rId48" o:title="eqId42a585d18cafc764ef0dc144feedce19"/>
          </v:shape>
          <o:OLEObject Type="Embed" ProgID="Equation.DSMT4" ShapeID="_x0000_i1039" DrawAspect="Content" ObjectID="_1748101486" r:id="rId49"/>
        </w:object>
      </w:r>
    </w:p>
    <w:p w14:paraId="0F534B1A" w14:textId="6677484C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所以物块在</w:t>
      </w:r>
      <w:r w:rsidR="00AF67E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4</w:t>
      </w:r>
      <w:r w:rsidR="00AF67E9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AF67E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时速度减为</w:t>
      </w:r>
      <w:r w:rsidRPr="00536487">
        <w:rPr>
          <w:rFonts w:eastAsia="Times New Roman" w:cs="Times New Roman"/>
          <w:color w:val="FF0000"/>
        </w:rPr>
        <w:t>0</w:t>
      </w:r>
      <w:r w:rsidRPr="00536487">
        <w:rPr>
          <w:color w:val="FF0000"/>
        </w:rPr>
        <w:t>，则此时物块的动能也为</w:t>
      </w:r>
      <w:r w:rsidR="00AF67E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0</w:t>
      </w:r>
      <w:r w:rsidRPr="00536487">
        <w:rPr>
          <w:color w:val="FF0000"/>
        </w:rPr>
        <w:t>，故</w:t>
      </w:r>
      <w:r w:rsidR="00AF67E9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A</w:t>
      </w:r>
      <w:r w:rsidR="00AF67E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正确，</w:t>
      </w:r>
      <w:r w:rsidRPr="00536487">
        <w:rPr>
          <w:rFonts w:eastAsia="Times New Roman" w:cs="Times New Roman"/>
          <w:color w:val="FF0000"/>
        </w:rPr>
        <w:t>C</w:t>
      </w:r>
      <w:r w:rsidR="00AF67E9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；</w:t>
      </w:r>
    </w:p>
    <w:p w14:paraId="0974D17B" w14:textId="4B73CF0F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B</w:t>
      </w:r>
      <w:r w:rsidRPr="00536487">
        <w:rPr>
          <w:color w:val="FF0000"/>
        </w:rPr>
        <w:t>．</w:t>
      </w:r>
      <w:r w:rsidR="00782717">
        <w:rPr>
          <w:rFonts w:hint="eastAsia"/>
          <w:color w:val="FF0000"/>
        </w:rPr>
        <w:t>0</w:t>
      </w:r>
      <w:r w:rsidR="00782717">
        <w:rPr>
          <w:color w:val="FF0000"/>
        </w:rPr>
        <w:t xml:space="preserve"> ~ 3 s </w:t>
      </w:r>
      <w:r w:rsidRPr="00536487">
        <w:rPr>
          <w:color w:val="FF0000"/>
        </w:rPr>
        <w:t>物块发生的位移为</w:t>
      </w:r>
      <w:r w:rsidR="00782717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x</w:t>
      </w:r>
      <w:r w:rsidRPr="00536487">
        <w:rPr>
          <w:rFonts w:eastAsia="Times New Roman" w:cs="Times New Roman"/>
          <w:color w:val="FF0000"/>
          <w:vertAlign w:val="subscript"/>
        </w:rPr>
        <w:t>1</w:t>
      </w:r>
      <w:r w:rsidRPr="00536487">
        <w:rPr>
          <w:color w:val="FF0000"/>
        </w:rPr>
        <w:t>，由动能定理可得</w:t>
      </w:r>
    </w:p>
    <w:p w14:paraId="61951587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784" w:dyaOrig="623" w14:anchorId="471F874A">
          <v:shape id="_x0000_i1040" type="#_x0000_t75" alt="学科网(www.zxxk.com)--教育资源门户，提供试卷、教案、课件、论文、素材以及各类教学资源下载，还有大量而丰富的教学相关资讯！" style="width:89.5pt;height:31pt" o:ole="">
            <v:imagedata r:id="rId50" o:title="eqId357e012ccb91d38e4c694617901a0960"/>
          </v:shape>
          <o:OLEObject Type="Embed" ProgID="Equation.DSMT4" ShapeID="_x0000_i1040" DrawAspect="Content" ObjectID="_1748101487" r:id="rId51"/>
        </w:object>
      </w:r>
    </w:p>
    <w:p w14:paraId="2F67BE9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</w:t>
      </w:r>
    </w:p>
    <w:p w14:paraId="3A06E1C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924" w:dyaOrig="623" w14:anchorId="1F960564">
          <v:shape id="_x0000_i1041" type="#_x0000_t75" alt="学科网(www.zxxk.com)--教育资源门户，提供试卷、教案、课件、论文、素材以及各类教学资源下载，还有大量而丰富的教学相关资讯！" style="width:96pt;height:31pt" o:ole="">
            <v:imagedata r:id="rId52" o:title="eqId6d2b2d420889de33498b041ebf59fe0a"/>
          </v:shape>
          <o:OLEObject Type="Embed" ProgID="Equation.DSMT4" ShapeID="_x0000_i1041" DrawAspect="Content" ObjectID="_1748101488" r:id="rId53"/>
        </w:object>
      </w:r>
    </w:p>
    <w:p w14:paraId="4926B089" w14:textId="294BC909" w:rsidR="001E4BCC" w:rsidRPr="00536487" w:rsidRDefault="005B427A" w:rsidP="00782717">
      <w:pPr>
        <w:rPr>
          <w:color w:val="FF0000"/>
        </w:rPr>
      </w:pPr>
      <w:r w:rsidRPr="00536487">
        <w:rPr>
          <w:color w:val="FF0000"/>
        </w:rPr>
        <w:t>得</w:t>
      </w:r>
      <w:r w:rsidR="00782717">
        <w:rPr>
          <w:rFonts w:hint="eastAsia"/>
          <w:color w:val="FF0000"/>
        </w:rPr>
        <w:t xml:space="preserve"> </w:t>
      </w:r>
      <w:r w:rsidR="00782717" w:rsidRPr="00782717">
        <w:rPr>
          <w:i/>
          <w:iCs/>
          <w:color w:val="FF0000"/>
        </w:rPr>
        <w:t>x</w:t>
      </w:r>
      <w:r w:rsidR="00782717">
        <w:rPr>
          <w:color w:val="FF0000"/>
          <w:vertAlign w:val="subscript"/>
        </w:rPr>
        <w:t>1</w:t>
      </w:r>
      <w:r w:rsidR="00782717">
        <w:rPr>
          <w:color w:val="FF0000"/>
        </w:rPr>
        <w:t xml:space="preserve"> = 9 m</w:t>
      </w:r>
    </w:p>
    <w:p w14:paraId="6C4F5102" w14:textId="7F59939E" w:rsidR="001E4BCC" w:rsidRPr="00536487" w:rsidRDefault="00782717" w:rsidP="00536487">
      <w:pPr>
        <w:rPr>
          <w:color w:val="FF0000"/>
        </w:rPr>
      </w:pPr>
      <w:r>
        <w:rPr>
          <w:color w:val="FF0000"/>
        </w:rPr>
        <w:t xml:space="preserve">3 s ~ 4 s </w:t>
      </w:r>
      <w:r w:rsidR="005B427A" w:rsidRPr="00536487">
        <w:rPr>
          <w:color w:val="FF0000"/>
        </w:rPr>
        <w:t>过程中，对物块由动能定理可得</w:t>
      </w:r>
    </w:p>
    <w:p w14:paraId="39E3A06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278" w:dyaOrig="623" w14:anchorId="6FB3185E">
          <v:shape id="_x0000_i1042" type="#_x0000_t75" alt="学科网(www.zxxk.com)--教育资源门户，提供试卷、教案、课件、论文、素材以及各类教学资源下载，还有大量而丰富的教学相关资讯！" style="width:114pt;height:31pt" o:ole="">
            <v:imagedata r:id="rId54" o:title="eqId17bd43d5c37584debed977ab18267bfb"/>
          </v:shape>
          <o:OLEObject Type="Embed" ProgID="Equation.DSMT4" ShapeID="_x0000_i1042" DrawAspect="Content" ObjectID="_1748101489" r:id="rId55"/>
        </w:object>
      </w:r>
    </w:p>
    <w:p w14:paraId="6C8C7D6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</w:t>
      </w:r>
    </w:p>
    <w:p w14:paraId="64B2F1C4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418" w:dyaOrig="623" w14:anchorId="44BAC655">
          <v:shape id="_x0000_i1043" type="#_x0000_t75" alt="学科网(www.zxxk.com)--教育资源门户，提供试卷、教案、课件、论文、素材以及各类教学资源下载，还有大量而丰富的教学相关资讯！" style="width:121pt;height:31pt" o:ole="">
            <v:imagedata r:id="rId56" o:title="eqId14aa342f702180d3abdb5eef0602f538"/>
          </v:shape>
          <o:OLEObject Type="Embed" ProgID="Equation.DSMT4" ShapeID="_x0000_i1043" DrawAspect="Content" ObjectID="_1748101490" r:id="rId57"/>
        </w:object>
      </w:r>
    </w:p>
    <w:p w14:paraId="3A2D5B53" w14:textId="6F4C9F10" w:rsidR="001E4BCC" w:rsidRPr="00536487" w:rsidRDefault="005B427A" w:rsidP="00782717">
      <w:pPr>
        <w:rPr>
          <w:color w:val="FF0000"/>
        </w:rPr>
      </w:pPr>
      <w:r w:rsidRPr="00536487">
        <w:rPr>
          <w:color w:val="FF0000"/>
        </w:rPr>
        <w:t>得</w:t>
      </w:r>
      <w:r w:rsidR="00782717">
        <w:rPr>
          <w:rFonts w:hint="eastAsia"/>
          <w:color w:val="FF0000"/>
        </w:rPr>
        <w:t xml:space="preserve"> </w:t>
      </w:r>
      <w:r w:rsidR="00782717" w:rsidRPr="00782717">
        <w:rPr>
          <w:i/>
          <w:iCs/>
          <w:color w:val="FF0000"/>
        </w:rPr>
        <w:t>x</w:t>
      </w:r>
      <w:r w:rsidR="00782717">
        <w:rPr>
          <w:color w:val="FF0000"/>
          <w:vertAlign w:val="subscript"/>
        </w:rPr>
        <w:t>2</w:t>
      </w:r>
      <w:r w:rsidR="00782717">
        <w:rPr>
          <w:color w:val="FF0000"/>
        </w:rPr>
        <w:t xml:space="preserve"> = 3 m</w:t>
      </w:r>
    </w:p>
    <w:p w14:paraId="791541C3" w14:textId="1DDA1AF3" w:rsidR="001E4BCC" w:rsidRPr="00536487" w:rsidRDefault="00782717" w:rsidP="00536487">
      <w:pPr>
        <w:rPr>
          <w:color w:val="FF0000"/>
        </w:rPr>
      </w:pPr>
      <w:r>
        <w:rPr>
          <w:color w:val="FF0000"/>
        </w:rPr>
        <w:t xml:space="preserve">4 s ~ 6 s </w:t>
      </w:r>
      <w:r w:rsidR="005B427A" w:rsidRPr="00536487">
        <w:rPr>
          <w:color w:val="FF0000"/>
        </w:rPr>
        <w:t>物块开始反向运动，物块的加速度大小为</w:t>
      </w:r>
    </w:p>
    <w:p w14:paraId="3F88C209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834" w:dyaOrig="625" w14:anchorId="0A520DAA">
          <v:shape id="_x0000_i1044" type="#_x0000_t75" alt="学科网(www.zxxk.com)--教育资源门户，提供试卷、教案、课件、论文、素材以及各类教学资源下载，还有大量而丰富的教学相关资讯！" style="width:92pt;height:31pt" o:ole="">
            <v:imagedata r:id="rId58" o:title="eqId349d0775671b251901907193a6abb2ba"/>
          </v:shape>
          <o:OLEObject Type="Embed" ProgID="Equation.DSMT4" ShapeID="_x0000_i1044" DrawAspect="Content" ObjectID="_1748101491" r:id="rId59"/>
        </w:object>
      </w:r>
    </w:p>
    <w:p w14:paraId="7C88B832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发生的位移为</w:t>
      </w:r>
    </w:p>
    <w:p w14:paraId="240F49B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859" w:dyaOrig="623" w14:anchorId="08E2F7B2">
          <v:shape id="_x0000_i1045" type="#_x0000_t75" alt="学科网(www.zxxk.com)--教育资源门户，提供试卷、教案、课件、论文、素材以及各类教学资源下载，还有大量而丰富的教学相关资讯！" style="width:143pt;height:31pt" o:ole="">
            <v:imagedata r:id="rId60" o:title="eqId09ca8d75c807e58fa813d2379e20115d"/>
          </v:shape>
          <o:OLEObject Type="Embed" ProgID="Equation.DSMT4" ShapeID="_x0000_i1045" DrawAspect="Content" ObjectID="_1748101492" r:id="rId61"/>
        </w:object>
      </w:r>
    </w:p>
    <w:p w14:paraId="798B5BD3" w14:textId="3A8B6FEA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</w:t>
      </w:r>
      <w:r w:rsidR="00782717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6</w:t>
      </w:r>
      <w:r w:rsidR="00782717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782717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时物块没有回到初始位置，故</w:t>
      </w:r>
      <w:r w:rsidR="00782717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B</w:t>
      </w:r>
      <w:r w:rsidR="00782717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；</w:t>
      </w:r>
    </w:p>
    <w:p w14:paraId="724E9AE5" w14:textId="09642058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D</w:t>
      </w:r>
      <w:r w:rsidRPr="00536487">
        <w:rPr>
          <w:color w:val="FF0000"/>
        </w:rPr>
        <w:t>．物块在</w:t>
      </w:r>
      <w:r w:rsidR="00782717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6</w:t>
      </w:r>
      <w:r w:rsidR="00782717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782717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时的速度大小为</w:t>
      </w:r>
    </w:p>
    <w:p w14:paraId="4C993D19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881" w:dyaOrig="365" w14:anchorId="06451F57">
          <v:shape id="_x0000_i1046" type="#_x0000_t75" alt="学科网(www.zxxk.com)--教育资源门户，提供试卷、教案、课件、论文、素材以及各类教学资源下载，还有大量而丰富的教学相关资讯！" style="width:94.5pt;height:18pt" o:ole="">
            <v:imagedata r:id="rId62" o:title="eqId11b03318dd1293bbb672b92e8981367f"/>
          </v:shape>
          <o:OLEObject Type="Embed" ProgID="Equation.DSMT4" ShapeID="_x0000_i1046" DrawAspect="Content" ObjectID="_1748101493" r:id="rId63"/>
        </w:object>
      </w:r>
    </w:p>
    <w:p w14:paraId="2DC9D64E" w14:textId="1C493C37" w:rsidR="001E4BCC" w:rsidRPr="00536487" w:rsidRDefault="00782717" w:rsidP="00536487">
      <w:pPr>
        <w:rPr>
          <w:color w:val="FF0000"/>
        </w:rPr>
      </w:pPr>
      <w:r>
        <w:rPr>
          <w:color w:val="FF0000"/>
        </w:rPr>
        <w:t xml:space="preserve">0 ~ 6 s </w:t>
      </w:r>
      <w:r w:rsidR="005B427A" w:rsidRPr="00536487">
        <w:rPr>
          <w:color w:val="FF0000"/>
        </w:rPr>
        <w:t>拉力所做的功为</w:t>
      </w:r>
    </w:p>
    <w:p w14:paraId="332F293B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063" w:dyaOrig="322" w14:anchorId="5A639A04">
          <v:shape id="_x0000_i1047" type="#_x0000_t75" alt="学科网(www.zxxk.com)--教育资源门户，提供试卷、教案、课件、论文、素材以及各类教学资源下载，还有大量而丰富的教学相关资讯！" style="width:153pt;height:16.5pt" o:ole="">
            <v:imagedata r:id="rId64" o:title="eqId0b543d88691cb2bdf3a793b0480223f1"/>
          </v:shape>
          <o:OLEObject Type="Embed" ProgID="Equation.DSMT4" ShapeID="_x0000_i1047" DrawAspect="Content" ObjectID="_1748101494" r:id="rId65"/>
        </w:object>
      </w:r>
    </w:p>
    <w:p w14:paraId="334D8D6F" w14:textId="187A011C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</w:t>
      </w:r>
      <w:r w:rsidR="00782717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D</w:t>
      </w:r>
      <w:r w:rsidR="00782717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正确。</w:t>
      </w:r>
    </w:p>
    <w:p w14:paraId="41379C5D" w14:textId="1B894CFE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选</w:t>
      </w:r>
      <w:r w:rsidR="00782717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AD</w:t>
      </w:r>
      <w:r w:rsidRPr="00536487">
        <w:rPr>
          <w:color w:val="FF0000"/>
        </w:rPr>
        <w:t>。</w:t>
      </w:r>
    </w:p>
    <w:p w14:paraId="40108D2C" w14:textId="77777777" w:rsidR="00C05BA6" w:rsidRDefault="00C05BA6" w:rsidP="00536487">
      <w:pPr>
        <w:rPr>
          <w:color w:val="FF0000"/>
        </w:rPr>
      </w:pPr>
    </w:p>
    <w:p w14:paraId="0D7668BD" w14:textId="20364D64" w:rsidR="001E4BCC" w:rsidRPr="00920037" w:rsidRDefault="005B427A" w:rsidP="00C05BA6">
      <w:pPr>
        <w:numPr>
          <w:ilvl w:val="0"/>
          <w:numId w:val="2"/>
        </w:numPr>
        <w:rPr>
          <w:iCs/>
        </w:rPr>
      </w:pPr>
      <w:r w:rsidRPr="00920037">
        <w:t>一种可用于卫星上的带电粒子探测装置，由两个同轴的半圆柱形带电导体极板（半径分别为</w:t>
      </w:r>
      <w:r w:rsidR="00920037" w:rsidRPr="00920037">
        <w:rPr>
          <w:rFonts w:hint="eastAsia"/>
        </w:rPr>
        <w:t xml:space="preserve"> </w:t>
      </w:r>
      <w:r w:rsidRPr="00920037">
        <w:rPr>
          <w:rFonts w:eastAsia="Times New Roman" w:cs="Times New Roman"/>
          <w:i/>
        </w:rPr>
        <w:t>R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t>和</w:t>
      </w:r>
      <w:r w:rsidR="00920037" w:rsidRPr="00920037">
        <w:rPr>
          <w:rFonts w:hint="eastAsia"/>
        </w:rPr>
        <w:t xml:space="preserve"> </w:t>
      </w:r>
      <w:r w:rsidR="00920037" w:rsidRPr="00920037">
        <w:rPr>
          <w:i/>
          <w:iCs/>
        </w:rPr>
        <w:t>R</w:t>
      </w:r>
      <w:r w:rsidR="00920037" w:rsidRPr="00920037">
        <w:t xml:space="preserve"> + </w:t>
      </w:r>
      <w:r w:rsidR="00920037" w:rsidRPr="00920037">
        <w:rPr>
          <w:i/>
          <w:iCs/>
        </w:rPr>
        <w:t>d</w:t>
      </w:r>
      <w:r w:rsidRPr="00920037">
        <w:t>）和探测器组成，其横截面如图（</w:t>
      </w:r>
      <w:r w:rsidRPr="00920037">
        <w:rPr>
          <w:rFonts w:eastAsia="Times New Roman" w:cs="Times New Roman"/>
        </w:rPr>
        <w:t>a</w:t>
      </w:r>
      <w:r w:rsidRPr="00920037">
        <w:t>）所示，点</w:t>
      </w:r>
      <w:r w:rsidR="00920037" w:rsidRPr="00920037">
        <w:rPr>
          <w:rFonts w:hint="eastAsia"/>
        </w:rPr>
        <w:t xml:space="preserve"> </w:t>
      </w:r>
      <w:r w:rsidRPr="00920037">
        <w:rPr>
          <w:rFonts w:eastAsia="Times New Roman" w:cs="Times New Roman"/>
          <w:iCs/>
        </w:rPr>
        <w:t>O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为圆心。在截面内，极板间各点的电场强度大小与其到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O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点的距离成反比，方向指向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O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点。</w:t>
      </w:r>
      <w:r w:rsidRPr="00920037">
        <w:rPr>
          <w:rFonts w:eastAsia="Times New Roman" w:cs="Times New Roman"/>
          <w:iCs/>
        </w:rPr>
        <w:t>4</w:t>
      </w:r>
      <w:r w:rsidRPr="00920037">
        <w:rPr>
          <w:iCs/>
        </w:rPr>
        <w:t>个带正电的同种粒子从极板间通过，到达探测器。不计重力。粒子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1</w:t>
      </w:r>
      <w:r w:rsidRPr="00920037">
        <w:rPr>
          <w:iCs/>
        </w:rPr>
        <w:t>、</w:t>
      </w:r>
      <w:r w:rsidRPr="00920037">
        <w:rPr>
          <w:rFonts w:eastAsia="Times New Roman" w:cs="Times New Roman"/>
          <w:iCs/>
        </w:rPr>
        <w:t>2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做圆周运动，圆的圆心为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O</w:t>
      </w:r>
      <w:r w:rsidRPr="00920037">
        <w:rPr>
          <w:iCs/>
        </w:rPr>
        <w:t>、半径分别为</w:t>
      </w:r>
      <w:r w:rsidR="00920037" w:rsidRPr="00920037">
        <w:rPr>
          <w:rFonts w:hint="eastAsia"/>
          <w:iCs/>
        </w:rPr>
        <w:t xml:space="preserve"> </w:t>
      </w:r>
      <w:r w:rsidR="00920037" w:rsidRPr="00920037">
        <w:rPr>
          <w:i/>
        </w:rPr>
        <w:t>r</w:t>
      </w:r>
      <w:r w:rsidR="00920037" w:rsidRPr="00920037">
        <w:rPr>
          <w:iCs/>
          <w:vertAlign w:val="subscript"/>
        </w:rPr>
        <w:t>1</w:t>
      </w:r>
      <w:r w:rsidRPr="00920037">
        <w:rPr>
          <w:iCs/>
        </w:rPr>
        <w:t>、</w:t>
      </w:r>
      <w:r w:rsidR="00920037" w:rsidRPr="00920037">
        <w:rPr>
          <w:rFonts w:hint="eastAsia"/>
          <w:i/>
        </w:rPr>
        <w:t>r</w:t>
      </w:r>
      <w:r w:rsidR="00920037" w:rsidRPr="00920037">
        <w:rPr>
          <w:iCs/>
          <w:vertAlign w:val="subscript"/>
        </w:rPr>
        <w:t>2</w:t>
      </w:r>
      <w:r w:rsidR="00920037" w:rsidRPr="00920037">
        <w:rPr>
          <w:rFonts w:hint="eastAsia"/>
          <w:iCs/>
        </w:rPr>
        <w:t>（</w:t>
      </w:r>
      <w:r w:rsidR="00920037" w:rsidRPr="00920037">
        <w:rPr>
          <w:rFonts w:hint="eastAsia"/>
          <w:i/>
        </w:rPr>
        <w:t>R</w:t>
      </w:r>
      <w:r w:rsidR="00920037" w:rsidRPr="00920037">
        <w:rPr>
          <w:iCs/>
        </w:rPr>
        <w:t xml:space="preserve"> &lt; </w:t>
      </w:r>
      <w:r w:rsidR="00920037" w:rsidRPr="00920037">
        <w:rPr>
          <w:i/>
        </w:rPr>
        <w:t>r</w:t>
      </w:r>
      <w:r w:rsidR="00920037" w:rsidRPr="00920037">
        <w:rPr>
          <w:iCs/>
          <w:vertAlign w:val="subscript"/>
        </w:rPr>
        <w:t>1</w:t>
      </w:r>
      <w:r w:rsidR="00920037" w:rsidRPr="00920037">
        <w:rPr>
          <w:iCs/>
        </w:rPr>
        <w:t xml:space="preserve"> &lt; </w:t>
      </w:r>
      <w:r w:rsidR="00920037" w:rsidRPr="00920037">
        <w:rPr>
          <w:i/>
        </w:rPr>
        <w:t>r</w:t>
      </w:r>
      <w:r w:rsidR="00920037" w:rsidRPr="00920037">
        <w:rPr>
          <w:iCs/>
          <w:vertAlign w:val="subscript"/>
        </w:rPr>
        <w:t>2</w:t>
      </w:r>
      <w:r w:rsidR="00920037" w:rsidRPr="00920037">
        <w:rPr>
          <w:iCs/>
        </w:rPr>
        <w:t xml:space="preserve"> &lt; </w:t>
      </w:r>
      <w:r w:rsidR="00920037" w:rsidRPr="00920037">
        <w:rPr>
          <w:i/>
        </w:rPr>
        <w:t>R</w:t>
      </w:r>
      <w:r w:rsidR="00920037" w:rsidRPr="00920037">
        <w:rPr>
          <w:iCs/>
        </w:rPr>
        <w:t xml:space="preserve"> + </w:t>
      </w:r>
      <w:r w:rsidR="00920037" w:rsidRPr="00920037">
        <w:rPr>
          <w:i/>
        </w:rPr>
        <w:t>d</w:t>
      </w:r>
      <w:r w:rsidR="00920037" w:rsidRPr="00920037">
        <w:rPr>
          <w:rFonts w:hint="eastAsia"/>
          <w:iCs/>
        </w:rPr>
        <w:t>）</w:t>
      </w:r>
      <w:r w:rsidRPr="00920037">
        <w:rPr>
          <w:iCs/>
        </w:rPr>
        <w:t>；粒子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3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从距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O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点</w:t>
      </w:r>
      <w:r w:rsidR="00920037" w:rsidRPr="00920037">
        <w:rPr>
          <w:rFonts w:hint="eastAsia"/>
          <w:iCs/>
        </w:rPr>
        <w:t xml:space="preserve"> </w:t>
      </w:r>
      <w:r w:rsidR="00920037" w:rsidRPr="00920037">
        <w:rPr>
          <w:i/>
        </w:rPr>
        <w:t>r</w:t>
      </w:r>
      <w:r w:rsidR="00920037" w:rsidRPr="00920037">
        <w:rPr>
          <w:iCs/>
          <w:vertAlign w:val="subscript"/>
        </w:rPr>
        <w:t>2</w:t>
      </w:r>
      <w:r w:rsidR="00920037" w:rsidRPr="00920037">
        <w:rPr>
          <w:iCs/>
        </w:rPr>
        <w:t xml:space="preserve"> </w:t>
      </w:r>
      <w:r w:rsidRPr="00920037">
        <w:rPr>
          <w:iCs/>
        </w:rPr>
        <w:t>的位置入射并从距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O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点</w:t>
      </w:r>
      <w:r w:rsidR="00920037" w:rsidRPr="00920037">
        <w:rPr>
          <w:rFonts w:hint="eastAsia"/>
          <w:iCs/>
        </w:rPr>
        <w:t xml:space="preserve"> </w:t>
      </w:r>
      <w:r w:rsidR="00920037" w:rsidRPr="00920037">
        <w:rPr>
          <w:i/>
        </w:rPr>
        <w:t>r</w:t>
      </w:r>
      <w:r w:rsidR="00920037" w:rsidRPr="00920037">
        <w:rPr>
          <w:iCs/>
          <w:vertAlign w:val="subscript"/>
        </w:rPr>
        <w:t>1</w:t>
      </w:r>
      <w:r w:rsidR="00920037" w:rsidRPr="00920037">
        <w:rPr>
          <w:iCs/>
        </w:rPr>
        <w:t xml:space="preserve"> </w:t>
      </w:r>
      <w:r w:rsidRPr="00920037">
        <w:rPr>
          <w:iCs/>
        </w:rPr>
        <w:t>的位置出射；粒子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4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从距</w:t>
      </w:r>
      <w:r w:rsidR="00920037" w:rsidRPr="00920037">
        <w:rPr>
          <w:rFonts w:hint="eastAsia"/>
          <w:iCs/>
        </w:rPr>
        <w:t xml:space="preserve"> </w:t>
      </w:r>
      <w:r w:rsidRPr="00920037">
        <w:rPr>
          <w:rFonts w:eastAsia="Times New Roman" w:cs="Times New Roman"/>
          <w:iCs/>
        </w:rPr>
        <w:t>O</w:t>
      </w:r>
      <w:r w:rsidR="00920037" w:rsidRPr="00920037">
        <w:rPr>
          <w:rFonts w:eastAsia="Times New Roman" w:cs="Times New Roman"/>
          <w:iCs/>
        </w:rPr>
        <w:t xml:space="preserve"> </w:t>
      </w:r>
      <w:r w:rsidRPr="00920037">
        <w:rPr>
          <w:iCs/>
        </w:rPr>
        <w:t>点</w:t>
      </w:r>
      <w:r w:rsidR="00920037" w:rsidRPr="00920037">
        <w:rPr>
          <w:rFonts w:hint="eastAsia"/>
          <w:iCs/>
        </w:rPr>
        <w:t xml:space="preserve"> </w:t>
      </w:r>
      <w:r w:rsidR="00920037" w:rsidRPr="00920037">
        <w:rPr>
          <w:rFonts w:hint="eastAsia"/>
          <w:i/>
        </w:rPr>
        <w:t>r</w:t>
      </w:r>
      <w:r w:rsidR="00920037" w:rsidRPr="00920037">
        <w:rPr>
          <w:iCs/>
          <w:vertAlign w:val="subscript"/>
        </w:rPr>
        <w:t>1</w:t>
      </w:r>
      <w:r w:rsidR="00920037" w:rsidRPr="00920037">
        <w:rPr>
          <w:iCs/>
        </w:rPr>
        <w:t xml:space="preserve"> </w:t>
      </w:r>
      <w:r w:rsidRPr="00920037">
        <w:rPr>
          <w:iCs/>
        </w:rPr>
        <w:t>的位置入射并从距</w:t>
      </w:r>
      <w:r w:rsidRPr="00920037">
        <w:rPr>
          <w:rFonts w:eastAsia="Times New Roman" w:cs="Times New Roman"/>
          <w:iCs/>
        </w:rPr>
        <w:t>O</w:t>
      </w:r>
      <w:r w:rsidRPr="00920037">
        <w:rPr>
          <w:iCs/>
        </w:rPr>
        <w:t>点</w:t>
      </w:r>
      <w:r w:rsidR="00920037" w:rsidRPr="00920037">
        <w:rPr>
          <w:rFonts w:hint="eastAsia"/>
          <w:iCs/>
        </w:rPr>
        <w:t xml:space="preserve"> </w:t>
      </w:r>
      <w:r w:rsidR="00920037" w:rsidRPr="00920037">
        <w:rPr>
          <w:i/>
        </w:rPr>
        <w:t>r</w:t>
      </w:r>
      <w:r w:rsidR="00920037" w:rsidRPr="00920037">
        <w:rPr>
          <w:iCs/>
          <w:vertAlign w:val="subscript"/>
        </w:rPr>
        <w:t>2</w:t>
      </w:r>
      <w:r w:rsidR="00920037" w:rsidRPr="00920037">
        <w:rPr>
          <w:iCs/>
        </w:rPr>
        <w:t xml:space="preserve"> </w:t>
      </w:r>
      <w:r w:rsidRPr="00920037">
        <w:rPr>
          <w:iCs/>
        </w:rPr>
        <w:t>的位置出射，轨迹如图（</w:t>
      </w:r>
      <w:r w:rsidRPr="00920037">
        <w:rPr>
          <w:rFonts w:eastAsia="Times New Roman" w:cs="Times New Roman"/>
          <w:iCs/>
        </w:rPr>
        <w:t>b</w:t>
      </w:r>
      <w:r w:rsidRPr="00920037">
        <w:rPr>
          <w:iCs/>
        </w:rPr>
        <w:t>）中虚线所示。</w:t>
      </w:r>
      <w:commentRangeStart w:id="8"/>
      <w:r w:rsidRPr="00920037">
        <w:rPr>
          <w:iCs/>
        </w:rPr>
        <w:t>则</w:t>
      </w:r>
      <w:commentRangeEnd w:id="8"/>
      <w:r w:rsidR="00920037" w:rsidRPr="00920037">
        <w:rPr>
          <w:rStyle w:val="a9"/>
        </w:rPr>
        <w:commentReference w:id="8"/>
      </w:r>
      <w:r w:rsidRPr="00920037">
        <w:rPr>
          <w:iCs/>
        </w:rPr>
        <w:t>（</w:t>
      </w:r>
      <w:r w:rsidR="00920037" w:rsidRPr="00920037">
        <w:rPr>
          <w:rFonts w:hint="eastAsia"/>
          <w:iCs/>
        </w:rPr>
        <w:t xml:space="preserve"> </w:t>
      </w:r>
      <w:r w:rsidR="00920037" w:rsidRPr="00920037">
        <w:rPr>
          <w:iCs/>
        </w:rPr>
        <w:t xml:space="preserve">   </w:t>
      </w:r>
      <w:r w:rsidRPr="00920037">
        <w:rPr>
          <w:iCs/>
        </w:rPr>
        <w:t>）</w:t>
      </w:r>
    </w:p>
    <w:p w14:paraId="129CE30B" w14:textId="77777777" w:rsidR="001E4BCC" w:rsidRPr="00920037" w:rsidRDefault="005B427A" w:rsidP="00536487">
      <w:r w:rsidRPr="00920037">
        <w:rPr>
          <w:noProof/>
        </w:rPr>
        <w:drawing>
          <wp:inline distT="0" distB="0" distL="0" distR="0" wp14:anchorId="745CF0D0" wp14:editId="1D080530">
            <wp:extent cx="5238750" cy="2259853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59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0037">
        <w:br/>
      </w:r>
    </w:p>
    <w:p w14:paraId="27BEE24E" w14:textId="030F7D53" w:rsidR="001E4BCC" w:rsidRPr="00920037" w:rsidRDefault="00C05BA6" w:rsidP="00536487">
      <w:r w:rsidRPr="00920037">
        <w:t>A</w:t>
      </w:r>
      <w:r w:rsidRPr="00920037">
        <w:t>．</w:t>
      </w:r>
      <w:r w:rsidR="005B427A" w:rsidRPr="00920037">
        <w:t>粒子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</w:rPr>
        <w:t>3</w:t>
      </w:r>
      <w:r w:rsidR="00920037" w:rsidRPr="00920037">
        <w:rPr>
          <w:rFonts w:eastAsia="Times New Roman" w:cs="Times New Roman"/>
        </w:rPr>
        <w:t xml:space="preserve"> </w:t>
      </w:r>
      <w:r w:rsidR="005B427A" w:rsidRPr="00920037">
        <w:t>入射时的动能比它出射时的大</w:t>
      </w:r>
    </w:p>
    <w:p w14:paraId="60FCA4D9" w14:textId="46EDD98B" w:rsidR="001E4BCC" w:rsidRPr="00920037" w:rsidRDefault="00C05BA6" w:rsidP="00536487">
      <w:r w:rsidRPr="00920037">
        <w:t>B</w:t>
      </w:r>
      <w:r w:rsidRPr="00920037">
        <w:t>．</w:t>
      </w:r>
      <w:r w:rsidR="005B427A" w:rsidRPr="00920037">
        <w:t>粒子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</w:rPr>
        <w:t>4</w:t>
      </w:r>
      <w:r w:rsidR="00920037" w:rsidRPr="00920037">
        <w:rPr>
          <w:rFonts w:eastAsia="Times New Roman" w:cs="Times New Roman"/>
        </w:rPr>
        <w:t xml:space="preserve"> </w:t>
      </w:r>
      <w:r w:rsidR="005B427A" w:rsidRPr="00920037">
        <w:t>入射时的动能比它出射时的大</w:t>
      </w:r>
    </w:p>
    <w:p w14:paraId="574D02DB" w14:textId="1B6A1788" w:rsidR="001E4BCC" w:rsidRPr="00920037" w:rsidRDefault="00C05BA6" w:rsidP="00536487">
      <w:r w:rsidRPr="00920037">
        <w:t>C</w:t>
      </w:r>
      <w:r w:rsidRPr="00920037">
        <w:t>．</w:t>
      </w:r>
      <w:r w:rsidR="005B427A" w:rsidRPr="00920037">
        <w:t>粒子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</w:rPr>
        <w:t>1</w:t>
      </w:r>
      <w:r w:rsidR="00920037" w:rsidRPr="00920037">
        <w:rPr>
          <w:rFonts w:eastAsia="Times New Roman" w:cs="Times New Roman"/>
        </w:rPr>
        <w:t xml:space="preserve"> </w:t>
      </w:r>
      <w:r w:rsidR="005B427A" w:rsidRPr="00920037">
        <w:t>入射时的动能小于粒子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</w:rPr>
        <w:t>2</w:t>
      </w:r>
      <w:r w:rsidR="00920037" w:rsidRPr="00920037">
        <w:rPr>
          <w:rFonts w:eastAsia="Times New Roman" w:cs="Times New Roman"/>
        </w:rPr>
        <w:t xml:space="preserve"> </w:t>
      </w:r>
      <w:r w:rsidR="005B427A" w:rsidRPr="00920037">
        <w:t>入射时的动能</w:t>
      </w:r>
    </w:p>
    <w:p w14:paraId="40736639" w14:textId="65ECEF2C" w:rsidR="001E4BCC" w:rsidRPr="00920037" w:rsidRDefault="00C05BA6" w:rsidP="00536487">
      <w:r w:rsidRPr="00920037">
        <w:t>D</w:t>
      </w:r>
      <w:r w:rsidRPr="00920037">
        <w:t>．</w:t>
      </w:r>
      <w:r w:rsidR="005B427A" w:rsidRPr="00920037">
        <w:t>粒子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</w:rPr>
        <w:t>1</w:t>
      </w:r>
      <w:r w:rsidR="00920037" w:rsidRPr="00920037">
        <w:rPr>
          <w:rFonts w:eastAsia="Times New Roman" w:cs="Times New Roman"/>
        </w:rPr>
        <w:t xml:space="preserve"> </w:t>
      </w:r>
      <w:r w:rsidR="005B427A" w:rsidRPr="00920037">
        <w:t>入射时的动能大于粒子</w:t>
      </w:r>
      <w:r w:rsidR="00920037" w:rsidRPr="00920037">
        <w:rPr>
          <w:rFonts w:hint="eastAsia"/>
        </w:rPr>
        <w:t xml:space="preserve"> </w:t>
      </w:r>
      <w:r w:rsidR="005B427A" w:rsidRPr="00920037">
        <w:rPr>
          <w:rFonts w:eastAsia="Times New Roman" w:cs="Times New Roman"/>
        </w:rPr>
        <w:t>3</w:t>
      </w:r>
      <w:r w:rsidR="00920037" w:rsidRPr="00920037">
        <w:rPr>
          <w:rFonts w:eastAsia="Times New Roman" w:cs="Times New Roman"/>
        </w:rPr>
        <w:t xml:space="preserve"> </w:t>
      </w:r>
      <w:r w:rsidR="005B427A" w:rsidRPr="00920037">
        <w:t>入射时的动能</w:t>
      </w:r>
    </w:p>
    <w:p w14:paraId="3EFF58D3" w14:textId="7CB5E30D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t>【详解】</w:t>
      </w:r>
      <w:r w:rsidRPr="00CE0003">
        <w:rPr>
          <w:rFonts w:eastAsia="Times New Roman" w:cs="Times New Roman"/>
          <w:color w:val="FF0000"/>
        </w:rPr>
        <w:t>C</w:t>
      </w:r>
      <w:r w:rsidRPr="00CE0003">
        <w:rPr>
          <w:color w:val="FF0000"/>
        </w:rPr>
        <w:t>．在截面内，极板间各点的电场强度大小与其到</w:t>
      </w:r>
      <w:r w:rsidR="00CE0003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iCs/>
          <w:color w:val="FF0000"/>
        </w:rPr>
        <w:t>O</w:t>
      </w:r>
      <w:r w:rsidR="00CE0003" w:rsidRPr="00CE0003">
        <w:rPr>
          <w:rFonts w:eastAsia="Times New Roman" w:cs="Times New Roman"/>
          <w:iCs/>
          <w:color w:val="FF0000"/>
        </w:rPr>
        <w:t xml:space="preserve"> </w:t>
      </w:r>
      <w:r w:rsidRPr="00CE0003">
        <w:rPr>
          <w:color w:val="FF0000"/>
        </w:rPr>
        <w:t>点的距离成反比，可设为</w:t>
      </w:r>
    </w:p>
    <w:p w14:paraId="64FF6207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object w:dxaOrig="701" w:dyaOrig="278" w14:anchorId="13447A01">
          <v:shape id="_x0000_i1048" type="#_x0000_t75" alt="学科网(www.zxxk.com)--教育资源门户，提供试卷、教案、课件、论文、素材以及各类教学资源下载，还有大量而丰富的教学相关资讯！" style="width:35pt;height:13.5pt" o:ole="">
            <v:imagedata r:id="rId67" o:title="eqId80b7dd448425456d9126a3a206416b83"/>
          </v:shape>
          <o:OLEObject Type="Embed" ProgID="Equation.DSMT4" ShapeID="_x0000_i1048" DrawAspect="Content" ObjectID="_1748101495" r:id="rId68"/>
        </w:object>
      </w:r>
    </w:p>
    <w:p w14:paraId="34609C68" w14:textId="41B3735C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t>带正电的同种粒子</w:t>
      </w:r>
      <w:r w:rsidR="00B356EC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1</w:t>
      </w:r>
      <w:r w:rsidRPr="00CE0003">
        <w:rPr>
          <w:color w:val="FF0000"/>
        </w:rPr>
        <w:t>、</w:t>
      </w:r>
      <w:r w:rsidRPr="00CE0003">
        <w:rPr>
          <w:rFonts w:eastAsia="Times New Roman" w:cs="Times New Roman"/>
          <w:color w:val="FF0000"/>
        </w:rPr>
        <w:t>2</w:t>
      </w:r>
      <w:r w:rsidR="00B356EC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在均匀辐向电场中做匀速圆周运动，则有</w:t>
      </w:r>
    </w:p>
    <w:p w14:paraId="795D10E7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object w:dxaOrig="1097" w:dyaOrig="723" w14:anchorId="4509349B">
          <v:shape id="_x0000_i1049" type="#_x0000_t75" alt="学科网(www.zxxk.com)--教育资源门户，提供试卷、教案、课件、论文、素材以及各类教学资源下载，还有大量而丰富的教学相关资讯！" style="width:54.5pt;height:36pt" o:ole="">
            <v:imagedata r:id="rId69" o:title="eqId5cc17e1e46c79d78ba2dc3fbdfbf4c54"/>
          </v:shape>
          <o:OLEObject Type="Embed" ProgID="Equation.DSMT4" ShapeID="_x0000_i1049" DrawAspect="Content" ObjectID="_1748101496" r:id="rId70"/>
        </w:object>
      </w:r>
      <w:r w:rsidRPr="00CE0003">
        <w:rPr>
          <w:color w:val="FF0000"/>
        </w:rPr>
        <w:t>，</w:t>
      </w:r>
      <w:r w:rsidRPr="00CE0003">
        <w:rPr>
          <w:color w:val="FF0000"/>
        </w:rPr>
        <w:object w:dxaOrig="1140" w:dyaOrig="723" w14:anchorId="0D33F9A6">
          <v:shape id="_x0000_i1050" type="#_x0000_t75" alt="学科网(www.zxxk.com)--教育资源门户，提供试卷、教案、课件、论文、素材以及各类教学资源下载，还有大量而丰富的教学相关资讯！" style="width:57pt;height:36pt" o:ole="">
            <v:imagedata r:id="rId71" o:title="eqId032b38e5e81be8dde03e85d83e8454ca"/>
          </v:shape>
          <o:OLEObject Type="Embed" ProgID="Equation.DSMT4" ShapeID="_x0000_i1050" DrawAspect="Content" ObjectID="_1748101497" r:id="rId72"/>
        </w:object>
      </w:r>
    </w:p>
    <w:p w14:paraId="025E66EE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t>可得</w:t>
      </w:r>
    </w:p>
    <w:p w14:paraId="7A9F796C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object w:dxaOrig="2179" w:dyaOrig="621" w14:anchorId="1DFD18E4">
          <v:shape id="_x0000_i1051" type="#_x0000_t75" alt="学科网(www.zxxk.com)--教育资源门户，提供试卷、教案、课件、论文、素材以及各类教学资源下载，还有大量而丰富的教学相关资讯！" style="width:109pt;height:31pt" o:ole="">
            <v:imagedata r:id="rId73" o:title="eqId6fa0c0cdb27a6c7dbc94061517711ba9"/>
          </v:shape>
          <o:OLEObject Type="Embed" ProgID="Equation.DSMT4" ShapeID="_x0000_i1051" DrawAspect="Content" ObjectID="_1748101498" r:id="rId74"/>
        </w:object>
      </w:r>
    </w:p>
    <w:p w14:paraId="53021095" w14:textId="310B511C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t>即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1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入射时</w:t>
      </w:r>
      <w:r w:rsidR="00920037" w:rsidRPr="00CE0003">
        <w:rPr>
          <w:rFonts w:hint="eastAsia"/>
          <w:color w:val="FF0000"/>
        </w:rPr>
        <w:t>的</w:t>
      </w:r>
      <w:r w:rsidRPr="00CE0003">
        <w:rPr>
          <w:color w:val="FF0000"/>
        </w:rPr>
        <w:t>动能等于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2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入射时的动能，故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C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错误；</w:t>
      </w:r>
    </w:p>
    <w:p w14:paraId="114307B6" w14:textId="40FC2D1C" w:rsidR="001E4BCC" w:rsidRPr="00CE0003" w:rsidRDefault="005B427A" w:rsidP="00536487">
      <w:pPr>
        <w:rPr>
          <w:color w:val="FF0000"/>
        </w:rPr>
      </w:pPr>
      <w:r w:rsidRPr="00CE0003">
        <w:rPr>
          <w:rFonts w:eastAsia="Times New Roman" w:cs="Times New Roman"/>
          <w:color w:val="FF0000"/>
        </w:rPr>
        <w:t>A</w:t>
      </w:r>
      <w:r w:rsidRPr="00CE0003">
        <w:rPr>
          <w:color w:val="FF0000"/>
        </w:rPr>
        <w:t>．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3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从距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O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点</w:t>
      </w:r>
      <w:r w:rsidR="00920037" w:rsidRPr="00CE0003">
        <w:rPr>
          <w:rFonts w:hint="eastAsia"/>
          <w:color w:val="FF0000"/>
        </w:rPr>
        <w:t xml:space="preserve"> </w:t>
      </w:r>
      <w:r w:rsidR="00920037" w:rsidRPr="00CE0003">
        <w:rPr>
          <w:i/>
          <w:color w:val="FF0000"/>
        </w:rPr>
        <w:t>r</w:t>
      </w:r>
      <w:r w:rsidR="00920037" w:rsidRPr="00CE0003">
        <w:rPr>
          <w:iCs/>
          <w:color w:val="FF0000"/>
          <w:vertAlign w:val="subscript"/>
        </w:rPr>
        <w:t>2</w:t>
      </w:r>
      <w:r w:rsidRPr="00CE0003">
        <w:rPr>
          <w:color w:val="FF0000"/>
        </w:rPr>
        <w:t>的位置入射并从距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O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点</w:t>
      </w:r>
      <w:r w:rsidR="00920037" w:rsidRPr="00CE0003">
        <w:rPr>
          <w:rFonts w:hint="eastAsia"/>
          <w:color w:val="FF0000"/>
        </w:rPr>
        <w:t xml:space="preserve"> </w:t>
      </w:r>
      <w:r w:rsidR="00920037" w:rsidRPr="00CE0003">
        <w:rPr>
          <w:i/>
          <w:color w:val="FF0000"/>
        </w:rPr>
        <w:t>r</w:t>
      </w:r>
      <w:r w:rsidR="00920037" w:rsidRPr="00CE0003">
        <w:rPr>
          <w:iCs/>
          <w:color w:val="FF0000"/>
          <w:vertAlign w:val="subscript"/>
        </w:rPr>
        <w:t>1</w:t>
      </w:r>
      <w:r w:rsidRPr="00CE0003">
        <w:rPr>
          <w:color w:val="FF0000"/>
        </w:rPr>
        <w:t>的位置出射，做向心运动，电场力做正功，则动能增大，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3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入射时的动能比它出射时的小，故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A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错误；</w:t>
      </w:r>
    </w:p>
    <w:p w14:paraId="538B93F4" w14:textId="3B0BBA9F" w:rsidR="001E4BCC" w:rsidRPr="00CE0003" w:rsidRDefault="005B427A" w:rsidP="00536487">
      <w:pPr>
        <w:rPr>
          <w:color w:val="FF0000"/>
        </w:rPr>
      </w:pPr>
      <w:r w:rsidRPr="00CE0003">
        <w:rPr>
          <w:rFonts w:eastAsia="Times New Roman" w:cs="Times New Roman"/>
          <w:color w:val="FF0000"/>
        </w:rPr>
        <w:t>B</w:t>
      </w:r>
      <w:r w:rsidRPr="00CE0003">
        <w:rPr>
          <w:color w:val="FF0000"/>
        </w:rPr>
        <w:t>．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4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从距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O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点</w:t>
      </w:r>
      <w:r w:rsidR="00920037" w:rsidRPr="00CE0003">
        <w:rPr>
          <w:rFonts w:hint="eastAsia"/>
          <w:color w:val="FF0000"/>
        </w:rPr>
        <w:t xml:space="preserve"> </w:t>
      </w:r>
      <w:r w:rsidR="00920037" w:rsidRPr="00CE0003">
        <w:rPr>
          <w:i/>
          <w:color w:val="FF0000"/>
        </w:rPr>
        <w:t>r</w:t>
      </w:r>
      <w:r w:rsidR="00920037" w:rsidRPr="00CE0003">
        <w:rPr>
          <w:iCs/>
          <w:color w:val="FF0000"/>
          <w:vertAlign w:val="subscript"/>
        </w:rPr>
        <w:t>1</w:t>
      </w:r>
      <w:r w:rsidR="00920037" w:rsidRPr="00CE0003">
        <w:rPr>
          <w:color w:val="FF0000"/>
        </w:rPr>
        <w:t xml:space="preserve"> </w:t>
      </w:r>
      <w:r w:rsidRPr="00CE0003">
        <w:rPr>
          <w:color w:val="FF0000"/>
        </w:rPr>
        <w:t>的位置入射并从距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O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点</w:t>
      </w:r>
      <w:r w:rsidR="00920037" w:rsidRPr="00CE0003">
        <w:rPr>
          <w:rFonts w:hint="eastAsia"/>
          <w:color w:val="FF0000"/>
        </w:rPr>
        <w:t xml:space="preserve"> </w:t>
      </w:r>
      <w:r w:rsidR="00920037" w:rsidRPr="00CE0003">
        <w:rPr>
          <w:i/>
          <w:color w:val="FF0000"/>
        </w:rPr>
        <w:t>r</w:t>
      </w:r>
      <w:r w:rsidR="00920037" w:rsidRPr="00CE0003">
        <w:rPr>
          <w:iCs/>
          <w:color w:val="FF0000"/>
          <w:vertAlign w:val="subscript"/>
        </w:rPr>
        <w:t>2</w:t>
      </w:r>
      <w:r w:rsidR="00920037" w:rsidRPr="00CE0003">
        <w:rPr>
          <w:color w:val="FF0000"/>
        </w:rPr>
        <w:t xml:space="preserve"> </w:t>
      </w:r>
      <w:r w:rsidRPr="00CE0003">
        <w:rPr>
          <w:color w:val="FF0000"/>
        </w:rPr>
        <w:t>的位置出射，做离心运动，电场力做负功，则动能减小，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4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入射时的动能比它出射时的大，故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B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正确；</w:t>
      </w:r>
    </w:p>
    <w:p w14:paraId="2CB7D261" w14:textId="77777777" w:rsidR="001E4BCC" w:rsidRPr="00CE0003" w:rsidRDefault="005B427A" w:rsidP="00536487">
      <w:pPr>
        <w:rPr>
          <w:color w:val="FF0000"/>
        </w:rPr>
      </w:pPr>
      <w:r w:rsidRPr="00CE0003">
        <w:rPr>
          <w:rFonts w:eastAsia="Times New Roman" w:cs="Times New Roman"/>
          <w:color w:val="FF0000"/>
        </w:rPr>
        <w:t>D</w:t>
      </w:r>
      <w:r w:rsidRPr="00CE0003">
        <w:rPr>
          <w:color w:val="FF0000"/>
        </w:rPr>
        <w:t>．粒子</w:t>
      </w:r>
      <w:r w:rsidRPr="00CE0003">
        <w:rPr>
          <w:rFonts w:eastAsia="Times New Roman" w:cs="Times New Roman"/>
          <w:color w:val="FF0000"/>
        </w:rPr>
        <w:t>3</w:t>
      </w:r>
      <w:r w:rsidRPr="00CE0003">
        <w:rPr>
          <w:color w:val="FF0000"/>
        </w:rPr>
        <w:t>做向心运动，有</w:t>
      </w:r>
    </w:p>
    <w:p w14:paraId="230EABCE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object w:dxaOrig="1140" w:dyaOrig="723" w14:anchorId="381EAC10">
          <v:shape id="_x0000_i1052" type="#_x0000_t75" alt="学科网(www.zxxk.com)--教育资源门户，提供试卷、教案、课件、论文、素材以及各类教学资源下载，还有大量而丰富的教学相关资讯！" style="width:57pt;height:36pt" o:ole="">
            <v:imagedata r:id="rId75" o:title="eqIdfde038f8e2a7abf43837404742c90f2b"/>
          </v:shape>
          <o:OLEObject Type="Embed" ProgID="Equation.DSMT4" ShapeID="_x0000_i1052" DrawAspect="Content" ObjectID="_1748101499" r:id="rId76"/>
        </w:object>
      </w:r>
    </w:p>
    <w:p w14:paraId="04E1CC24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t>可得</w:t>
      </w:r>
    </w:p>
    <w:p w14:paraId="65612D6F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object w:dxaOrig="2222" w:dyaOrig="621" w14:anchorId="0BBBB4C3">
          <v:shape id="_x0000_i1053" type="#_x0000_t75" alt="学科网(www.zxxk.com)--教育资源门户，提供试卷、教案、课件、论文、素材以及各类教学资源下载，还有大量而丰富的教学相关资讯！" style="width:111pt;height:31pt" o:ole="">
            <v:imagedata r:id="rId77" o:title="eqId481a3d626375376b6f887fb1dc5d21a8"/>
          </v:shape>
          <o:OLEObject Type="Embed" ProgID="Equation.DSMT4" ShapeID="_x0000_i1053" DrawAspect="Content" ObjectID="_1748101500" r:id="rId78"/>
        </w:object>
      </w:r>
    </w:p>
    <w:p w14:paraId="5C18E98B" w14:textId="0AAAC071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t>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1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入射时的动能大于粒子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3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入射时的动能，故</w:t>
      </w:r>
      <w:r w:rsidR="00920037" w:rsidRPr="00CE0003">
        <w:rPr>
          <w:rFonts w:hint="eastAsia"/>
          <w:color w:val="FF0000"/>
        </w:rPr>
        <w:t xml:space="preserve"> </w:t>
      </w:r>
      <w:r w:rsidRPr="00CE0003">
        <w:rPr>
          <w:rFonts w:eastAsia="Times New Roman" w:cs="Times New Roman"/>
          <w:color w:val="FF0000"/>
        </w:rPr>
        <w:t>D</w:t>
      </w:r>
      <w:r w:rsidR="00920037" w:rsidRPr="00CE0003">
        <w:rPr>
          <w:rFonts w:eastAsia="Times New Roman" w:cs="Times New Roman"/>
          <w:color w:val="FF0000"/>
        </w:rPr>
        <w:t xml:space="preserve"> </w:t>
      </w:r>
      <w:r w:rsidRPr="00CE0003">
        <w:rPr>
          <w:color w:val="FF0000"/>
        </w:rPr>
        <w:t>正确；</w:t>
      </w:r>
    </w:p>
    <w:p w14:paraId="42C45AC1" w14:textId="77777777" w:rsidR="001E4BCC" w:rsidRPr="00CE0003" w:rsidRDefault="005B427A" w:rsidP="00536487">
      <w:pPr>
        <w:rPr>
          <w:color w:val="FF0000"/>
        </w:rPr>
      </w:pPr>
      <w:r w:rsidRPr="00CE0003">
        <w:rPr>
          <w:color w:val="FF0000"/>
        </w:rPr>
        <w:t>故选</w:t>
      </w:r>
      <w:r w:rsidRPr="00CE0003">
        <w:rPr>
          <w:rFonts w:eastAsia="Times New Roman" w:cs="Times New Roman"/>
          <w:color w:val="FF0000"/>
        </w:rPr>
        <w:t>BD</w:t>
      </w:r>
      <w:r w:rsidRPr="00CE0003">
        <w:rPr>
          <w:noProof/>
          <w:color w:val="FF0000"/>
          <w:position w:val="-12"/>
        </w:rPr>
        <w:drawing>
          <wp:inline distT="0" distB="0" distL="0" distR="0" wp14:anchorId="3B12533D" wp14:editId="4910200E">
            <wp:extent cx="127000" cy="76200"/>
            <wp:effectExtent l="0" t="0" r="0" b="0"/>
            <wp:docPr id="881902790" name="图片 88190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466479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A6F1D" w14:textId="77777777" w:rsidR="001E4BCC" w:rsidRPr="00536487" w:rsidRDefault="001E4BCC" w:rsidP="00536487">
      <w:pPr>
        <w:rPr>
          <w:color w:val="FF0000"/>
        </w:rPr>
      </w:pPr>
    </w:p>
    <w:p w14:paraId="33E56C93" w14:textId="77777777" w:rsidR="001E4BCC" w:rsidRPr="00536487" w:rsidRDefault="005B427A" w:rsidP="00C05BA6">
      <w:pPr>
        <w:pStyle w:val="2"/>
      </w:pPr>
      <w:r w:rsidRPr="00536487">
        <w:t>三、非选择题：</w:t>
      </w:r>
    </w:p>
    <w:p w14:paraId="0383105C" w14:textId="77777777" w:rsidR="001E4BCC" w:rsidRPr="00536487" w:rsidRDefault="005B427A" w:rsidP="00C05BA6">
      <w:pPr>
        <w:pStyle w:val="2"/>
      </w:pPr>
      <w:r w:rsidRPr="00536487">
        <w:t>（一）必考题：</w:t>
      </w:r>
    </w:p>
    <w:p w14:paraId="56175271" w14:textId="3A36AF88" w:rsidR="001E4BCC" w:rsidRPr="00CE0003" w:rsidRDefault="00EC5FDB" w:rsidP="00C05BA6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 w:rsidR="005B427A" w:rsidRPr="00CE0003">
        <w:t>用雷达探测一高速飞行器的位置。从某时刻（</w:t>
      </w:r>
      <w:r w:rsidR="00CE0003" w:rsidRPr="00CE0003">
        <w:rPr>
          <w:rFonts w:hint="eastAsia"/>
          <w:i/>
          <w:iCs/>
        </w:rPr>
        <w:t>t</w:t>
      </w:r>
      <w:r w:rsidR="00CE0003" w:rsidRPr="00CE0003">
        <w:t xml:space="preserve"> = 0</w:t>
      </w:r>
      <w:r w:rsidR="005B427A" w:rsidRPr="00CE0003">
        <w:t>）开始的一段时间内，该飞行器可视为沿直线运动，每隔</w:t>
      </w:r>
      <w:r w:rsidR="00CE0003" w:rsidRPr="00CE0003">
        <w:rPr>
          <w:rFonts w:hint="eastAsia"/>
        </w:rPr>
        <w:t xml:space="preserve"> </w:t>
      </w:r>
      <w:r w:rsidR="00CE0003" w:rsidRPr="00CE0003">
        <w:t xml:space="preserve">1 </w:t>
      </w:r>
      <w:r w:rsidR="00CE0003" w:rsidRPr="00CE0003">
        <w:rPr>
          <w:rFonts w:hint="eastAsia"/>
        </w:rPr>
        <w:t>s</w:t>
      </w:r>
      <w:r w:rsidR="00CE0003" w:rsidRPr="00CE0003">
        <w:t xml:space="preserve"> </w:t>
      </w:r>
      <w:r w:rsidR="005B427A" w:rsidRPr="00CE0003">
        <w:t>测量一次其位置，坐标为</w:t>
      </w:r>
      <w:r w:rsidR="00CE0003" w:rsidRPr="00CE0003">
        <w:rPr>
          <w:rFonts w:hint="eastAsia"/>
        </w:rPr>
        <w:t xml:space="preserve"> </w:t>
      </w:r>
      <w:r w:rsidR="005B427A" w:rsidRPr="00CE0003">
        <w:rPr>
          <w:rFonts w:eastAsia="Times New Roman" w:cs="Times New Roman"/>
          <w:i/>
        </w:rPr>
        <w:t>x</w:t>
      </w:r>
      <w:r w:rsidR="005B427A" w:rsidRPr="00CE0003">
        <w:t>，结果如下表所</w:t>
      </w:r>
      <w:commentRangeStart w:id="9"/>
      <w:r w:rsidR="005B427A" w:rsidRPr="00CE0003">
        <w:t>示</w:t>
      </w:r>
      <w:commentRangeEnd w:id="9"/>
      <w:r w:rsidR="00CE0003" w:rsidRPr="00CE0003">
        <w:rPr>
          <w:rStyle w:val="a9"/>
        </w:rPr>
        <w:commentReference w:id="9"/>
      </w:r>
      <w:r w:rsidR="005B427A" w:rsidRPr="00CE0003"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55"/>
        <w:gridCol w:w="668"/>
        <w:gridCol w:w="669"/>
        <w:gridCol w:w="669"/>
        <w:gridCol w:w="669"/>
        <w:gridCol w:w="669"/>
        <w:gridCol w:w="669"/>
        <w:gridCol w:w="669"/>
      </w:tblGrid>
      <w:tr w:rsidR="00CE0003" w:rsidRPr="00CE0003" w14:paraId="1B128C2A" w14:textId="77777777" w:rsidTr="00B31A4E">
        <w:trPr>
          <w:trHeight w:val="27"/>
        </w:trPr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C29BA8" w14:textId="6F2FC13D" w:rsidR="001E4BCC" w:rsidRPr="00CE0003" w:rsidRDefault="00CE0003" w:rsidP="00CE0003">
            <w:pPr>
              <w:jc w:val="center"/>
              <w:rPr>
                <w:rFonts w:cs="Times New Roman"/>
              </w:rPr>
            </w:pPr>
            <w:r w:rsidRPr="00CE0003">
              <w:rPr>
                <w:rFonts w:cs="Times New Roman"/>
                <w:i/>
                <w:iCs/>
              </w:rPr>
              <w:t>t</w:t>
            </w:r>
            <w:r w:rsidRPr="00CE0003">
              <w:rPr>
                <w:rFonts w:cs="Times New Roman"/>
              </w:rPr>
              <w:t>/s</w:t>
            </w:r>
          </w:p>
        </w:tc>
        <w:tc>
          <w:tcPr>
            <w:tcW w:w="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DA575E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0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569B19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1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88E1C7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2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4A6503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3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11F623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4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1C7296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5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649E1C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6</w:t>
            </w:r>
          </w:p>
        </w:tc>
      </w:tr>
      <w:tr w:rsidR="00CE0003" w:rsidRPr="00CE0003" w14:paraId="2C655DD7" w14:textId="77777777" w:rsidTr="00B31A4E">
        <w:trPr>
          <w:trHeight w:val="27"/>
        </w:trPr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97E1A1" w14:textId="33FC3CFB" w:rsidR="001E4BCC" w:rsidRPr="00CE0003" w:rsidRDefault="00CE0003" w:rsidP="00CE0003">
            <w:pPr>
              <w:jc w:val="center"/>
              <w:rPr>
                <w:rFonts w:cs="Times New Roman"/>
              </w:rPr>
            </w:pPr>
            <w:r w:rsidRPr="00CE0003">
              <w:rPr>
                <w:rFonts w:cs="Times New Roman"/>
                <w:i/>
                <w:iCs/>
              </w:rPr>
              <w:t>x</w:t>
            </w:r>
            <w:r w:rsidRPr="00CE0003">
              <w:rPr>
                <w:rFonts w:cs="Times New Roman"/>
              </w:rPr>
              <w:t>/m</w:t>
            </w:r>
          </w:p>
        </w:tc>
        <w:tc>
          <w:tcPr>
            <w:tcW w:w="6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B7A413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0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1E246C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507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6833ED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1094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9CEC21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1759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1B9072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2505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8132F8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3329</w:t>
            </w:r>
          </w:p>
        </w:tc>
        <w:tc>
          <w:tcPr>
            <w:tcW w:w="6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8D077F" w14:textId="77777777" w:rsidR="001E4BCC" w:rsidRPr="00CE0003" w:rsidRDefault="005B427A" w:rsidP="00CE0003">
            <w:pPr>
              <w:jc w:val="center"/>
              <w:rPr>
                <w:rFonts w:eastAsia="Calibri" w:cs="Times New Roman"/>
              </w:rPr>
            </w:pPr>
            <w:r w:rsidRPr="00CE0003">
              <w:rPr>
                <w:rFonts w:eastAsia="Calibri" w:cs="Times New Roman"/>
              </w:rPr>
              <w:t>4233</w:t>
            </w:r>
          </w:p>
        </w:tc>
      </w:tr>
    </w:tbl>
    <w:p w14:paraId="47CDDE9E" w14:textId="77777777" w:rsidR="001E4BCC" w:rsidRPr="00CE0003" w:rsidRDefault="005B427A" w:rsidP="00536487">
      <w:r w:rsidRPr="00CE0003">
        <w:t>回答下列问题：</w:t>
      </w:r>
    </w:p>
    <w:p w14:paraId="3FE22140" w14:textId="77777777" w:rsidR="001E4BCC" w:rsidRPr="00CE0003" w:rsidRDefault="005B427A" w:rsidP="00536487">
      <w:r w:rsidRPr="00CE0003">
        <w:t>（</w:t>
      </w:r>
      <w:r w:rsidRPr="00CE0003">
        <w:rPr>
          <w:rFonts w:eastAsia="Times New Roman" w:cs="Times New Roman"/>
        </w:rPr>
        <w:t>1</w:t>
      </w:r>
      <w:r w:rsidRPr="00CE0003">
        <w:t>）根据表中数据可判断该飞行器在这段时间内近似做匀加速运动，判断的理由是：</w:t>
      </w:r>
      <w:r w:rsidRPr="00CE0003">
        <w:t>______</w:t>
      </w:r>
      <w:r w:rsidRPr="00CE0003">
        <w:t>；</w:t>
      </w:r>
    </w:p>
    <w:p w14:paraId="61226386" w14:textId="5B3E99F7" w:rsidR="001E4BCC" w:rsidRPr="00CE0003" w:rsidRDefault="005B427A" w:rsidP="00536487">
      <w:r w:rsidRPr="00CE0003">
        <w:t>（</w:t>
      </w:r>
      <w:r w:rsidRPr="00CE0003">
        <w:rPr>
          <w:rFonts w:eastAsia="Times New Roman" w:cs="Times New Roman"/>
        </w:rPr>
        <w:t>2</w:t>
      </w:r>
      <w:r w:rsidRPr="00CE0003">
        <w:t>）当</w:t>
      </w:r>
      <w:r w:rsidR="00CE0003" w:rsidRPr="00CE0003">
        <w:rPr>
          <w:rFonts w:hint="eastAsia"/>
        </w:rPr>
        <w:t xml:space="preserve"> </w:t>
      </w:r>
      <w:r w:rsidR="00CE0003" w:rsidRPr="00CE0003">
        <w:rPr>
          <w:rFonts w:hint="eastAsia"/>
          <w:i/>
          <w:iCs/>
        </w:rPr>
        <w:t>x</w:t>
      </w:r>
      <w:r w:rsidR="00CE0003" w:rsidRPr="00CE0003">
        <w:t xml:space="preserve"> = 507 m </w:t>
      </w:r>
      <w:r w:rsidRPr="00CE0003">
        <w:t>时，该飞行器速度的大小</w:t>
      </w:r>
      <w:r w:rsidR="00CE0003" w:rsidRPr="00CE0003">
        <w:rPr>
          <w:rFonts w:hint="eastAsia"/>
        </w:rPr>
        <w:t xml:space="preserve"> </w:t>
      </w:r>
      <w:r w:rsidR="00CE0003" w:rsidRPr="00CE0003">
        <w:rPr>
          <w:rFonts w:ascii="Book Antiqua" w:hAnsi="Book Antiqua"/>
          <w:i/>
          <w:iCs/>
        </w:rPr>
        <w:t>v</w:t>
      </w:r>
      <w:r w:rsidR="00CE0003" w:rsidRPr="00CE0003">
        <w:t xml:space="preserve"> = _________ m/s</w:t>
      </w:r>
      <w:r w:rsidRPr="00CE0003">
        <w:t>；</w:t>
      </w:r>
    </w:p>
    <w:p w14:paraId="7F50EC42" w14:textId="5AE2B0EE" w:rsidR="001E4BCC" w:rsidRPr="00CE0003" w:rsidRDefault="005B427A" w:rsidP="00536487">
      <w:r w:rsidRPr="00CE0003">
        <w:t>（</w:t>
      </w:r>
      <w:r w:rsidRPr="00CE0003">
        <w:rPr>
          <w:rFonts w:eastAsia="Times New Roman" w:cs="Times New Roman"/>
        </w:rPr>
        <w:t>3</w:t>
      </w:r>
      <w:r w:rsidRPr="00CE0003">
        <w:t>）这段时间内该飞行器加速度的大小</w:t>
      </w:r>
      <w:r w:rsidR="00CE0003" w:rsidRPr="00CE0003">
        <w:rPr>
          <w:rFonts w:hint="eastAsia"/>
        </w:rPr>
        <w:t xml:space="preserve"> </w:t>
      </w:r>
      <w:r w:rsidR="00CE0003" w:rsidRPr="00CE0003">
        <w:rPr>
          <w:i/>
          <w:iCs/>
        </w:rPr>
        <w:t>a</w:t>
      </w:r>
      <w:r w:rsidR="00CE0003" w:rsidRPr="00CE0003">
        <w:t xml:space="preserve"> = _________m/s</w:t>
      </w:r>
      <w:r w:rsidR="00CE0003" w:rsidRPr="00CE0003">
        <w:rPr>
          <w:vertAlign w:val="superscript"/>
        </w:rPr>
        <w:t>2</w:t>
      </w:r>
      <w:r w:rsidRPr="00CE0003">
        <w:t>（保留</w:t>
      </w:r>
      <w:r w:rsidRPr="00CE0003">
        <w:rPr>
          <w:rFonts w:eastAsia="Times New Roman" w:cs="Times New Roman"/>
        </w:rPr>
        <w:t>2</w:t>
      </w:r>
      <w:r w:rsidRPr="00CE0003">
        <w:t>位有效数字）。</w:t>
      </w:r>
    </w:p>
    <w:p w14:paraId="1784D173" w14:textId="6EC703AD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（</w:t>
      </w:r>
      <w:r w:rsidRPr="00536487">
        <w:rPr>
          <w:rFonts w:eastAsia="Times New Roman" w:cs="Times New Roman"/>
          <w:color w:val="FF0000"/>
        </w:rPr>
        <w:t>1</w:t>
      </w:r>
      <w:r w:rsidRPr="00536487">
        <w:rPr>
          <w:color w:val="FF0000"/>
        </w:rPr>
        <w:t>）第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1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位移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507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Pr="00536487">
        <w:rPr>
          <w:color w:val="FF0000"/>
        </w:rPr>
        <w:t>，第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2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位移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587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Pr="00536487">
        <w:rPr>
          <w:color w:val="FF0000"/>
        </w:rPr>
        <w:t>，第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3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位移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665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Pr="00536487">
        <w:rPr>
          <w:color w:val="FF0000"/>
        </w:rPr>
        <w:t>，第</w:t>
      </w:r>
      <w:r w:rsidRPr="00536487">
        <w:rPr>
          <w:rFonts w:eastAsia="Times New Roman" w:cs="Times New Roman"/>
          <w:color w:val="FF0000"/>
        </w:rPr>
        <w:t>4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位移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746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Pr="00536487">
        <w:rPr>
          <w:color w:val="FF0000"/>
        </w:rPr>
        <w:t>，第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5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位移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824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Pr="00536487">
        <w:rPr>
          <w:color w:val="FF0000"/>
        </w:rPr>
        <w:t>，第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6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位移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904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Pr="00536487">
        <w:rPr>
          <w:color w:val="FF0000"/>
        </w:rPr>
        <w:t>，则相邻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1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位移之差接近</w:t>
      </w:r>
      <w:r w:rsidR="00CE0003">
        <w:rPr>
          <w:rFonts w:hint="eastAsia"/>
          <w:color w:val="FF0000"/>
        </w:rPr>
        <w:t xml:space="preserve"> </w:t>
      </w:r>
      <w:r w:rsidR="00CE0003">
        <w:rPr>
          <w:rFonts w:cs="Times New Roman"/>
          <w:color w:val="FF0000"/>
        </w:rPr>
        <w:t>Δ</w:t>
      </w:r>
      <w:r w:rsidRPr="00536487">
        <w:rPr>
          <w:rFonts w:eastAsia="Times New Roman" w:cs="Times New Roman"/>
          <w:i/>
          <w:color w:val="FF0000"/>
        </w:rPr>
        <w:t>x</w:t>
      </w:r>
      <w:r w:rsidR="00CE0003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=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80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Pr="00536487">
        <w:rPr>
          <w:color w:val="FF0000"/>
        </w:rPr>
        <w:t>，可知判断飞行器在这段时间内做匀加速运动；</w:t>
      </w:r>
    </w:p>
    <w:p w14:paraId="5D63EA7D" w14:textId="52AEB7B5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2</w:t>
      </w:r>
      <w:r w:rsidRPr="00536487">
        <w:rPr>
          <w:color w:val="FF0000"/>
        </w:rPr>
        <w:t>）当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x</w:t>
      </w:r>
      <w:r w:rsidR="00CE0003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=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507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时飞行器的速度等于</w:t>
      </w:r>
      <w:r w:rsidR="00CE0003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0</w:t>
      </w:r>
      <w:r w:rsidR="00CE0003">
        <w:rPr>
          <w:rFonts w:eastAsia="Times New Roman" w:cs="Times New Roman"/>
          <w:color w:val="FF0000"/>
        </w:rPr>
        <w:t xml:space="preserve"> ~ </w:t>
      </w:r>
      <w:r w:rsidRPr="00536487">
        <w:rPr>
          <w:rFonts w:eastAsia="Times New Roman" w:cs="Times New Roman"/>
          <w:color w:val="FF0000"/>
        </w:rPr>
        <w:t>2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="00CE0003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内的平均速度，则</w:t>
      </w:r>
    </w:p>
    <w:p w14:paraId="5D27A2B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207" w:dyaOrig="617" w14:anchorId="0427654E">
          <v:shape id="_x0000_i1054" type="#_x0000_t75" alt="学科网(www.zxxk.com)--教育资源门户，提供试卷、教案、课件、论文、素材以及各类教学资源下载，还有大量而丰富的教学相关资讯！" style="width:110.5pt;height:30.5pt" o:ole="">
            <v:imagedata r:id="rId80" o:title="eqId33c07d28155f60ac29ca5c5558b894f3"/>
          </v:shape>
          <o:OLEObject Type="Embed" ProgID="Equation.DSMT4" ShapeID="_x0000_i1054" DrawAspect="Content" ObjectID="_1748101501" r:id="rId81"/>
        </w:object>
      </w:r>
    </w:p>
    <w:p w14:paraId="549A1022" w14:textId="56E7E1A5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3</w:t>
      </w:r>
      <w:r w:rsidRPr="00536487">
        <w:rPr>
          <w:color w:val="FF0000"/>
        </w:rPr>
        <w:t>）根据</w:t>
      </w:r>
    </w:p>
    <w:p w14:paraId="3569D76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4367" w:dyaOrig="617" w14:anchorId="76661F4C">
          <v:shape id="_x0000_i1055" type="#_x0000_t75" alt="学科网(www.zxxk.com)--教育资源门户，提供试卷、教案、课件、论文、素材以及各类教学资源下载，还有大量而丰富的教学相关资讯！" style="width:218.5pt;height:30.5pt" o:ole="">
            <v:imagedata r:id="rId82" o:title="eqIdf876a9dc48f9d21fc68a159870e0e074"/>
          </v:shape>
          <o:OLEObject Type="Embed" ProgID="Equation.DSMT4" ShapeID="_x0000_i1055" DrawAspect="Content" ObjectID="_1748101502" r:id="rId83"/>
        </w:object>
      </w:r>
    </w:p>
    <w:p w14:paraId="38791EE0" w14:textId="77777777" w:rsidR="001E4BCC" w:rsidRPr="00536487" w:rsidRDefault="001E4BCC" w:rsidP="00536487">
      <w:pPr>
        <w:rPr>
          <w:color w:val="FF0000"/>
        </w:rPr>
      </w:pPr>
    </w:p>
    <w:p w14:paraId="19A24168" w14:textId="5B817839" w:rsidR="001E4BCC" w:rsidRPr="00EC5FDB" w:rsidRDefault="00904E04" w:rsidP="00C05BA6">
      <w:pPr>
        <w:numPr>
          <w:ilvl w:val="0"/>
          <w:numId w:val="2"/>
        </w:numPr>
      </w:pPr>
      <w:r w:rsidRPr="00EC5FDB">
        <w:rPr>
          <w:noProof/>
        </w:rPr>
        <w:drawing>
          <wp:anchor distT="0" distB="0" distL="114300" distR="114300" simplePos="0" relativeHeight="251677696" behindDoc="0" locked="0" layoutInCell="1" allowOverlap="1" wp14:anchorId="7DBF241D" wp14:editId="5FB3B984">
            <wp:simplePos x="0" y="0"/>
            <wp:positionH relativeFrom="column">
              <wp:posOffset>3235569</wp:posOffset>
            </wp:positionH>
            <wp:positionV relativeFrom="paragraph">
              <wp:posOffset>20124</wp:posOffset>
            </wp:positionV>
            <wp:extent cx="2009775" cy="2118946"/>
            <wp:effectExtent l="0" t="0" r="0" b="0"/>
            <wp:wrapSquare wrapText="bothSides"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1189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C5FDB">
        <w:rPr>
          <w:rFonts w:hint="eastAsia"/>
        </w:rPr>
        <w:t>（</w:t>
      </w:r>
      <w:r w:rsidR="00EC5FDB">
        <w:rPr>
          <w:rFonts w:hint="eastAsia"/>
        </w:rPr>
        <w:t>1</w:t>
      </w:r>
      <w:r w:rsidR="00EC5FDB">
        <w:t>0</w:t>
      </w:r>
      <w:r w:rsidR="00EC5FDB">
        <w:rPr>
          <w:rFonts w:hint="eastAsia"/>
        </w:rPr>
        <w:t>分）</w:t>
      </w:r>
      <w:r w:rsidR="005B427A" w:rsidRPr="00EC5FDB">
        <w:t>一同学探究阻值约为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550 </w:t>
      </w:r>
      <w:r w:rsidR="00401D9A" w:rsidRPr="00EC5FDB">
        <w:rPr>
          <w:rFonts w:cs="Times New Roman"/>
        </w:rPr>
        <w:t>Ω</w:t>
      </w:r>
      <w:r w:rsidR="00401D9A" w:rsidRPr="00EC5FDB">
        <w:t xml:space="preserve"> </w:t>
      </w:r>
      <w:r w:rsidR="005B427A" w:rsidRPr="00EC5FDB">
        <w:t>的待测电阻</w:t>
      </w:r>
      <w:r w:rsidR="00401D9A" w:rsidRPr="00EC5FDB">
        <w:rPr>
          <w:rFonts w:hint="eastAsia"/>
        </w:rPr>
        <w:t xml:space="preserve"> </w:t>
      </w:r>
      <w:r w:rsidR="00401D9A" w:rsidRPr="00EC5FDB">
        <w:rPr>
          <w:rFonts w:hint="eastAsia"/>
          <w:i/>
          <w:iCs/>
        </w:rPr>
        <w:t>R</w:t>
      </w:r>
      <w:r w:rsidR="00401D9A" w:rsidRPr="00EC5FDB">
        <w:rPr>
          <w:rFonts w:hint="eastAsia"/>
          <w:vertAlign w:val="subscript"/>
        </w:rPr>
        <w:t>x</w:t>
      </w:r>
      <w:r w:rsidR="00401D9A" w:rsidRPr="00EC5FDB">
        <w:t xml:space="preserve"> </w:t>
      </w:r>
      <w:r w:rsidR="005B427A" w:rsidRPr="00EC5FDB">
        <w:t>在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0 ~ 5 </w:t>
      </w:r>
      <w:r w:rsidR="00401D9A" w:rsidRPr="00EC5FDB">
        <w:rPr>
          <w:rFonts w:hint="eastAsia"/>
        </w:rPr>
        <w:t>mA</w:t>
      </w:r>
      <w:r w:rsidR="00401D9A" w:rsidRPr="00EC5FDB">
        <w:t xml:space="preserve"> </w:t>
      </w:r>
      <w:r w:rsidR="005B427A" w:rsidRPr="00EC5FDB">
        <w:t>范围内的伏安特性。可用器材有：电压表</w:t>
      </w:r>
      <w:r w:rsidR="00401D9A"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</w:rPr>
        <w:t>V</w:t>
      </w:r>
      <w:r w:rsidR="005B427A" w:rsidRPr="00EC5FDB">
        <w:t>（量程为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3 </w:t>
      </w:r>
      <w:r w:rsidR="00401D9A" w:rsidRPr="00EC5FDB">
        <w:rPr>
          <w:rFonts w:hint="eastAsia"/>
        </w:rPr>
        <w:t>V</w:t>
      </w:r>
      <w:r w:rsidR="005B427A" w:rsidRPr="00EC5FDB">
        <w:t>，内阻很大），电流表</w:t>
      </w:r>
      <w:r w:rsidR="00401D9A"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</w:rPr>
        <w:t>A</w:t>
      </w:r>
      <w:r w:rsidR="005B427A" w:rsidRPr="00EC5FDB">
        <w:t>（量程为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1 </w:t>
      </w:r>
      <w:r w:rsidR="00401D9A" w:rsidRPr="00EC5FDB">
        <w:rPr>
          <w:rFonts w:hint="eastAsia"/>
        </w:rPr>
        <w:t>mA</w:t>
      </w:r>
      <w:r w:rsidR="005B427A" w:rsidRPr="00EC5FDB">
        <w:t>，内阻为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300 </w:t>
      </w:r>
      <w:r w:rsidR="00401D9A" w:rsidRPr="00EC5FDB">
        <w:rPr>
          <w:rFonts w:cs="Times New Roman"/>
        </w:rPr>
        <w:t>Ω</w:t>
      </w:r>
      <w:r w:rsidR="005B427A" w:rsidRPr="00EC5FDB">
        <w:t>），电源</w:t>
      </w:r>
      <w:r w:rsidR="00401D9A"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  <w:i/>
        </w:rPr>
        <w:t>E</w:t>
      </w:r>
      <w:r w:rsidR="005B427A" w:rsidRPr="00EC5FDB">
        <w:t>（电动势约为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4 </w:t>
      </w:r>
      <w:r w:rsidR="00401D9A" w:rsidRPr="00EC5FDB">
        <w:rPr>
          <w:rFonts w:hint="eastAsia"/>
        </w:rPr>
        <w:t>V</w:t>
      </w:r>
      <w:r w:rsidR="005B427A" w:rsidRPr="00EC5FDB">
        <w:t>，内阻不计），滑动变阻器</w:t>
      </w:r>
      <w:r w:rsidR="00401D9A"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  <w:i/>
        </w:rPr>
        <w:t>R</w:t>
      </w:r>
      <w:r w:rsidR="005B427A" w:rsidRPr="00EC5FDB">
        <w:t>（最大阻值可选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10 </w:t>
      </w:r>
      <w:r w:rsidR="00401D9A" w:rsidRPr="00EC5FDB">
        <w:rPr>
          <w:rFonts w:cs="Times New Roman"/>
        </w:rPr>
        <w:t>Ω</w:t>
      </w:r>
      <w:r w:rsidR="00401D9A" w:rsidRPr="00EC5FDB">
        <w:t xml:space="preserve"> </w:t>
      </w:r>
      <w:r w:rsidR="005B427A" w:rsidRPr="00EC5FDB">
        <w:t>或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1.5 </w:t>
      </w:r>
      <w:r w:rsidR="00401D9A" w:rsidRPr="00EC5FDB">
        <w:rPr>
          <w:rFonts w:hint="eastAsia"/>
        </w:rPr>
        <w:t>k</w:t>
      </w:r>
      <w:r w:rsidR="00401D9A" w:rsidRPr="00EC5FDB">
        <w:rPr>
          <w:rFonts w:cs="Times New Roman"/>
        </w:rPr>
        <w:t>Ω</w:t>
      </w:r>
      <w:r w:rsidR="005B427A" w:rsidRPr="00EC5FDB">
        <w:t>），定值电阻</w:t>
      </w:r>
      <w:r w:rsidR="00401D9A" w:rsidRPr="00EC5FDB">
        <w:rPr>
          <w:rFonts w:hint="eastAsia"/>
        </w:rPr>
        <w:t xml:space="preserve"> </w:t>
      </w:r>
      <w:r w:rsidR="00401D9A" w:rsidRPr="00EC5FDB">
        <w:rPr>
          <w:i/>
          <w:iCs/>
        </w:rPr>
        <w:t>R</w:t>
      </w:r>
      <w:r w:rsidR="00401D9A" w:rsidRPr="00EC5FDB">
        <w:rPr>
          <w:vertAlign w:val="subscript"/>
        </w:rPr>
        <w:t>0</w:t>
      </w:r>
      <w:r w:rsidR="005B427A" w:rsidRPr="00EC5FDB">
        <w:t>（阻值可选</w:t>
      </w:r>
      <w:r w:rsidR="00401D9A" w:rsidRPr="00EC5FDB">
        <w:rPr>
          <w:rFonts w:hint="eastAsia"/>
        </w:rPr>
        <w:t>7</w:t>
      </w:r>
      <w:r w:rsidR="00401D9A" w:rsidRPr="00EC5FDB">
        <w:t xml:space="preserve">5 </w:t>
      </w:r>
      <w:r w:rsidR="00401D9A" w:rsidRPr="00EC5FDB">
        <w:rPr>
          <w:rFonts w:cs="Times New Roman"/>
        </w:rPr>
        <w:t>Ω</w:t>
      </w:r>
      <w:r w:rsidR="005B427A" w:rsidRPr="00EC5FDB">
        <w:t>或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150 </w:t>
      </w:r>
      <w:r w:rsidR="00401D9A" w:rsidRPr="00EC5FDB">
        <w:rPr>
          <w:rFonts w:cs="Times New Roman"/>
        </w:rPr>
        <w:t>Ω</w:t>
      </w:r>
      <w:r w:rsidR="005B427A" w:rsidRPr="00EC5FDB">
        <w:t>），开关</w:t>
      </w:r>
      <w:r w:rsidR="00401D9A"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</w:rPr>
        <w:t>S</w:t>
      </w:r>
      <w:r w:rsidR="005B427A" w:rsidRPr="00EC5FDB">
        <w:t>，导线</w:t>
      </w:r>
      <w:commentRangeStart w:id="10"/>
      <w:r w:rsidR="005B427A" w:rsidRPr="00EC5FDB">
        <w:t>若干</w:t>
      </w:r>
      <w:commentRangeEnd w:id="10"/>
      <w:r w:rsidR="00401D9A" w:rsidRPr="00EC5FDB">
        <w:rPr>
          <w:rStyle w:val="a9"/>
        </w:rPr>
        <w:commentReference w:id="10"/>
      </w:r>
      <w:r w:rsidR="005B427A" w:rsidRPr="00EC5FDB">
        <w:t>。</w:t>
      </w:r>
    </w:p>
    <w:p w14:paraId="133BA521" w14:textId="1EFC73D2" w:rsidR="001E4BCC" w:rsidRPr="00EC5FDB" w:rsidRDefault="005B427A" w:rsidP="00536487">
      <w:r w:rsidRPr="00EC5FDB">
        <w:t>（</w:t>
      </w:r>
      <w:r w:rsidRPr="00EC5FDB">
        <w:rPr>
          <w:rFonts w:eastAsia="Times New Roman" w:cs="Times New Roman"/>
        </w:rPr>
        <w:t>1</w:t>
      </w:r>
      <w:r w:rsidRPr="00EC5FDB">
        <w:t>）要求通过</w:t>
      </w:r>
      <w:r w:rsidR="00401D9A" w:rsidRPr="00EC5FDB">
        <w:rPr>
          <w:rFonts w:hint="eastAsia"/>
        </w:rPr>
        <w:t xml:space="preserve"> </w:t>
      </w:r>
      <w:r w:rsidR="00401D9A" w:rsidRPr="00EC5FDB">
        <w:rPr>
          <w:i/>
          <w:iCs/>
        </w:rPr>
        <w:t>R</w:t>
      </w:r>
      <w:r w:rsidR="00401D9A" w:rsidRPr="00EC5FDB">
        <w:rPr>
          <w:vertAlign w:val="subscript"/>
        </w:rPr>
        <w:t>x</w:t>
      </w:r>
      <w:r w:rsidR="00401D9A" w:rsidRPr="00EC5FDB">
        <w:t xml:space="preserve"> </w:t>
      </w:r>
      <w:r w:rsidRPr="00EC5FDB">
        <w:t>的电流可在</w:t>
      </w:r>
      <w:r w:rsidR="00401D9A" w:rsidRPr="00EC5FDB">
        <w:rPr>
          <w:rFonts w:hint="eastAsia"/>
        </w:rPr>
        <w:t xml:space="preserve"> </w:t>
      </w:r>
      <w:r w:rsidR="00401D9A" w:rsidRPr="00EC5FDB">
        <w:t xml:space="preserve">0 ~ 5 mA </w:t>
      </w:r>
      <w:r w:rsidRPr="00EC5FDB">
        <w:t>范围内连续可调，在答题卡上将图（</w:t>
      </w:r>
      <w:r w:rsidRPr="00EC5FDB">
        <w:rPr>
          <w:rFonts w:eastAsia="Times New Roman" w:cs="Times New Roman"/>
        </w:rPr>
        <w:t>a</w:t>
      </w:r>
      <w:r w:rsidRPr="00EC5FDB">
        <w:t>）所示的器材符号连线，画出实验电路的原理图</w:t>
      </w:r>
      <w:r w:rsidRPr="00EC5FDB">
        <w:t>________</w:t>
      </w:r>
      <w:r w:rsidRPr="00EC5FDB">
        <w:t>；</w:t>
      </w:r>
    </w:p>
    <w:p w14:paraId="723AAEE4" w14:textId="55A0356E" w:rsidR="001E4BCC" w:rsidRPr="00EC5FDB" w:rsidRDefault="005B427A" w:rsidP="00536487">
      <w:r w:rsidRPr="00EC5FDB">
        <w:t>（</w:t>
      </w:r>
      <w:r w:rsidRPr="00EC5FDB">
        <w:rPr>
          <w:rFonts w:eastAsia="Times New Roman" w:cs="Times New Roman"/>
        </w:rPr>
        <w:t>2</w:t>
      </w:r>
      <w:r w:rsidRPr="00EC5FDB">
        <w:t>）实验时，图（</w:t>
      </w:r>
      <w:r w:rsidRPr="00EC5FDB">
        <w:rPr>
          <w:rFonts w:eastAsia="Times New Roman" w:cs="Times New Roman"/>
        </w:rPr>
        <w:t>a</w:t>
      </w:r>
      <w:r w:rsidRPr="00EC5FDB">
        <w:t>）中的</w:t>
      </w:r>
      <w:r w:rsidR="00401D9A" w:rsidRPr="00EC5FDB">
        <w:rPr>
          <w:rFonts w:hint="eastAsia"/>
        </w:rPr>
        <w:t xml:space="preserve"> </w:t>
      </w:r>
      <w:r w:rsidRPr="00EC5FDB">
        <w:rPr>
          <w:rFonts w:eastAsia="Times New Roman" w:cs="Times New Roman"/>
          <w:i/>
        </w:rPr>
        <w:t>R</w:t>
      </w:r>
      <w:r w:rsidR="00401D9A" w:rsidRPr="00EC5FDB">
        <w:rPr>
          <w:rFonts w:eastAsia="Times New Roman" w:cs="Times New Roman"/>
          <w:iCs/>
        </w:rPr>
        <w:t xml:space="preserve"> </w:t>
      </w:r>
      <w:r w:rsidRPr="00EC5FDB">
        <w:t>应选最大阻值为</w:t>
      </w:r>
      <w:r w:rsidRPr="00EC5FDB">
        <w:t>______</w:t>
      </w:r>
      <w:r w:rsidRPr="00EC5FDB">
        <w:t>（填</w:t>
      </w:r>
      <w:r w:rsidR="00401D9A" w:rsidRPr="00EC5FDB">
        <w:rPr>
          <w:rFonts w:hint="eastAsia"/>
        </w:rPr>
        <w:t>“</w:t>
      </w:r>
      <w:r w:rsidR="00401D9A" w:rsidRPr="00EC5FDB">
        <w:t xml:space="preserve">10 </w:t>
      </w:r>
      <w:r w:rsidR="00401D9A" w:rsidRPr="00EC5FDB">
        <w:rPr>
          <w:rFonts w:cs="Times New Roman"/>
        </w:rPr>
        <w:t>Ω</w:t>
      </w:r>
      <w:r w:rsidR="00401D9A" w:rsidRPr="00EC5FDB">
        <w:rPr>
          <w:rFonts w:hint="eastAsia"/>
        </w:rPr>
        <w:t>”</w:t>
      </w:r>
      <w:r w:rsidRPr="00EC5FDB">
        <w:t>或</w:t>
      </w:r>
      <w:r w:rsidR="00401D9A" w:rsidRPr="00EC5FDB">
        <w:rPr>
          <w:rFonts w:hint="eastAsia"/>
        </w:rPr>
        <w:t>“</w:t>
      </w:r>
      <w:r w:rsidR="00401D9A" w:rsidRPr="00EC5FDB">
        <w:rPr>
          <w:rFonts w:hint="eastAsia"/>
        </w:rPr>
        <w:t>1</w:t>
      </w:r>
      <w:r w:rsidR="00401D9A" w:rsidRPr="00EC5FDB">
        <w:t xml:space="preserve">.5 </w:t>
      </w:r>
      <w:r w:rsidR="00401D9A" w:rsidRPr="00EC5FDB">
        <w:rPr>
          <w:rFonts w:hint="eastAsia"/>
        </w:rPr>
        <w:t>k</w:t>
      </w:r>
      <w:r w:rsidR="00401D9A" w:rsidRPr="00EC5FDB">
        <w:rPr>
          <w:rFonts w:cs="Times New Roman"/>
        </w:rPr>
        <w:t>Ω</w:t>
      </w:r>
      <w:r w:rsidR="00401D9A" w:rsidRPr="00EC5FDB">
        <w:rPr>
          <w:rFonts w:hint="eastAsia"/>
        </w:rPr>
        <w:t>”</w:t>
      </w:r>
      <w:r w:rsidRPr="00EC5FDB">
        <w:t>）的滑动变阻器，</w:t>
      </w:r>
      <w:r w:rsidR="00401D9A" w:rsidRPr="00EC5FDB">
        <w:rPr>
          <w:rFonts w:hint="eastAsia"/>
          <w:i/>
          <w:iCs/>
        </w:rPr>
        <w:t>R</w:t>
      </w:r>
      <w:r w:rsidR="00401D9A" w:rsidRPr="00EC5FDB">
        <w:rPr>
          <w:vertAlign w:val="subscript"/>
        </w:rPr>
        <w:t>0</w:t>
      </w:r>
      <w:r w:rsidR="00401D9A" w:rsidRPr="00EC5FDB">
        <w:t xml:space="preserve"> </w:t>
      </w:r>
      <w:r w:rsidRPr="00EC5FDB">
        <w:t>应选阻值为</w:t>
      </w:r>
      <w:r w:rsidRPr="00EC5FDB">
        <w:t>______</w:t>
      </w:r>
      <w:r w:rsidRPr="00EC5FDB">
        <w:t>（填</w:t>
      </w:r>
      <w:r w:rsidR="00401D9A" w:rsidRPr="00EC5FDB">
        <w:rPr>
          <w:rFonts w:hint="eastAsia"/>
        </w:rPr>
        <w:t>“</w:t>
      </w:r>
      <w:r w:rsidR="00401D9A" w:rsidRPr="00EC5FDB">
        <w:rPr>
          <w:rFonts w:hint="eastAsia"/>
        </w:rPr>
        <w:t>7</w:t>
      </w:r>
      <w:r w:rsidR="00401D9A" w:rsidRPr="00EC5FDB">
        <w:t xml:space="preserve">5 </w:t>
      </w:r>
      <w:r w:rsidR="00401D9A" w:rsidRPr="00EC5FDB">
        <w:rPr>
          <w:rFonts w:cs="Times New Roman"/>
        </w:rPr>
        <w:t>Ω</w:t>
      </w:r>
      <w:r w:rsidR="00401D9A" w:rsidRPr="00EC5FDB">
        <w:rPr>
          <w:rFonts w:cs="Times New Roman" w:hint="eastAsia"/>
        </w:rPr>
        <w:t>”</w:t>
      </w:r>
      <w:r w:rsidRPr="00EC5FDB">
        <w:t>或</w:t>
      </w:r>
      <w:r w:rsidR="00401D9A" w:rsidRPr="00EC5FDB">
        <w:rPr>
          <w:rFonts w:hint="eastAsia"/>
        </w:rPr>
        <w:t>“</w:t>
      </w:r>
      <w:r w:rsidR="00401D9A" w:rsidRPr="00EC5FDB">
        <w:t xml:space="preserve">150 </w:t>
      </w:r>
      <w:r w:rsidR="00401D9A" w:rsidRPr="00EC5FDB">
        <w:rPr>
          <w:rFonts w:cs="Times New Roman"/>
        </w:rPr>
        <w:t>Ω</w:t>
      </w:r>
      <w:r w:rsidR="00401D9A" w:rsidRPr="00EC5FDB">
        <w:rPr>
          <w:rFonts w:cs="Times New Roman" w:hint="eastAsia"/>
        </w:rPr>
        <w:t>”</w:t>
      </w:r>
      <w:r w:rsidRPr="00EC5FDB">
        <w:t>）的定值电阻；</w:t>
      </w:r>
    </w:p>
    <w:p w14:paraId="5054463E" w14:textId="40050D79" w:rsidR="001E4BCC" w:rsidRPr="00EC5FDB" w:rsidRDefault="005B427A" w:rsidP="00536487">
      <w:r w:rsidRPr="00EC5FDB">
        <w:t>（</w:t>
      </w:r>
      <w:r w:rsidRPr="00EC5FDB">
        <w:rPr>
          <w:rFonts w:eastAsia="Times New Roman" w:cs="Times New Roman"/>
        </w:rPr>
        <w:t>3</w:t>
      </w:r>
      <w:r w:rsidRPr="00EC5FDB">
        <w:t>）测量多组数据可得</w:t>
      </w:r>
      <w:r w:rsidR="00401D9A" w:rsidRPr="00EC5FDB">
        <w:rPr>
          <w:rFonts w:hint="eastAsia"/>
        </w:rPr>
        <w:t xml:space="preserve"> </w:t>
      </w:r>
      <w:r w:rsidR="00401D9A" w:rsidRPr="00EC5FDB">
        <w:rPr>
          <w:i/>
          <w:iCs/>
        </w:rPr>
        <w:t>R</w:t>
      </w:r>
      <w:r w:rsidR="00401D9A" w:rsidRPr="00EC5FDB">
        <w:rPr>
          <w:vertAlign w:val="subscript"/>
        </w:rPr>
        <w:t>x</w:t>
      </w:r>
      <w:r w:rsidR="00401D9A" w:rsidRPr="00EC5FDB">
        <w:t xml:space="preserve"> </w:t>
      </w:r>
      <w:r w:rsidRPr="00EC5FDB">
        <w:t>的伏安特性曲线。若在某次测量中，电压表、电流表的示数分别如图（</w:t>
      </w:r>
      <w:r w:rsidRPr="00EC5FDB">
        <w:rPr>
          <w:rFonts w:eastAsia="Times New Roman" w:cs="Times New Roman"/>
        </w:rPr>
        <w:t>b</w:t>
      </w:r>
      <w:r w:rsidRPr="00EC5FDB">
        <w:t>）和图（</w:t>
      </w:r>
      <w:r w:rsidRPr="00EC5FDB">
        <w:rPr>
          <w:rFonts w:eastAsia="Times New Roman" w:cs="Times New Roman"/>
        </w:rPr>
        <w:t>c</w:t>
      </w:r>
      <w:r w:rsidRPr="00EC5FDB">
        <w:t>）所示，则此时</w:t>
      </w:r>
      <w:r w:rsidR="00401D9A" w:rsidRPr="00EC5FDB">
        <w:rPr>
          <w:rFonts w:hint="eastAsia"/>
        </w:rPr>
        <w:t xml:space="preserve"> </w:t>
      </w:r>
      <w:r w:rsidR="00401D9A" w:rsidRPr="00EC5FDB">
        <w:rPr>
          <w:i/>
          <w:iCs/>
        </w:rPr>
        <w:t>R</w:t>
      </w:r>
      <w:r w:rsidR="00401D9A" w:rsidRPr="00EC5FDB">
        <w:rPr>
          <w:vertAlign w:val="subscript"/>
        </w:rPr>
        <w:t>x</w:t>
      </w:r>
      <w:r w:rsidR="00401D9A" w:rsidRPr="00EC5FDB">
        <w:t xml:space="preserve"> </w:t>
      </w:r>
      <w:r w:rsidRPr="00EC5FDB">
        <w:t>两端的电压为</w:t>
      </w:r>
      <w:r w:rsidRPr="00EC5FDB">
        <w:t>______</w:t>
      </w:r>
      <w:r w:rsidRPr="00EC5FDB">
        <w:rPr>
          <w:rFonts w:eastAsia="Times New Roman" w:cs="Times New Roman"/>
        </w:rPr>
        <w:t>V</w:t>
      </w:r>
      <w:r w:rsidRPr="00EC5FDB">
        <w:t>，流过</w:t>
      </w:r>
      <w:r w:rsidR="00401D9A" w:rsidRPr="00EC5FDB">
        <w:rPr>
          <w:rFonts w:hint="eastAsia"/>
        </w:rPr>
        <w:t xml:space="preserve"> </w:t>
      </w:r>
      <w:r w:rsidR="00401D9A" w:rsidRPr="00EC5FDB">
        <w:rPr>
          <w:i/>
          <w:iCs/>
        </w:rPr>
        <w:t>R</w:t>
      </w:r>
      <w:r w:rsidR="00401D9A" w:rsidRPr="00EC5FDB">
        <w:rPr>
          <w:vertAlign w:val="subscript"/>
        </w:rPr>
        <w:t>x</w:t>
      </w:r>
      <w:r w:rsidR="00401D9A" w:rsidRPr="00EC5FDB">
        <w:t xml:space="preserve"> </w:t>
      </w:r>
      <w:r w:rsidRPr="00EC5FDB">
        <w:t>的电流为</w:t>
      </w:r>
      <w:r w:rsidRPr="00EC5FDB">
        <w:t>_____</w:t>
      </w:r>
      <w:r w:rsidR="00401D9A" w:rsidRPr="00EC5FDB">
        <w:t>mA</w:t>
      </w:r>
      <w:r w:rsidRPr="00EC5FDB">
        <w:t>，此组数据得到的</w:t>
      </w:r>
      <w:r w:rsidR="00401D9A" w:rsidRPr="00EC5FDB">
        <w:rPr>
          <w:rFonts w:hint="eastAsia"/>
        </w:rPr>
        <w:t xml:space="preserve"> </w:t>
      </w:r>
      <w:r w:rsidR="00401D9A" w:rsidRPr="00EC5FDB">
        <w:rPr>
          <w:i/>
          <w:iCs/>
        </w:rPr>
        <w:t>R</w:t>
      </w:r>
      <w:r w:rsidR="00401D9A" w:rsidRPr="00EC5FDB">
        <w:rPr>
          <w:vertAlign w:val="subscript"/>
        </w:rPr>
        <w:t>x</w:t>
      </w:r>
      <w:r w:rsidR="00401D9A" w:rsidRPr="00EC5FDB">
        <w:t xml:space="preserve"> </w:t>
      </w:r>
      <w:r w:rsidRPr="00EC5FDB">
        <w:t>的阻值为</w:t>
      </w:r>
      <w:r w:rsidRPr="00EC5FDB">
        <w:t>______</w:t>
      </w:r>
      <w:r w:rsidR="00401D9A" w:rsidRPr="00EC5FDB">
        <w:rPr>
          <w:rFonts w:cs="Times New Roman"/>
        </w:rPr>
        <w:t>Ω</w:t>
      </w:r>
      <w:r w:rsidRPr="00EC5FDB">
        <w:t>（保留</w:t>
      </w:r>
      <w:r w:rsidR="00401D9A" w:rsidRPr="00EC5FDB">
        <w:rPr>
          <w:rFonts w:hint="eastAsia"/>
        </w:rPr>
        <w:t xml:space="preserve"> </w:t>
      </w:r>
      <w:r w:rsidRPr="00EC5FDB">
        <w:rPr>
          <w:rFonts w:eastAsia="Times New Roman" w:cs="Times New Roman"/>
        </w:rPr>
        <w:t>3</w:t>
      </w:r>
      <w:r w:rsidR="00401D9A" w:rsidRPr="00EC5FDB">
        <w:rPr>
          <w:rFonts w:eastAsia="Times New Roman" w:cs="Times New Roman"/>
        </w:rPr>
        <w:t xml:space="preserve"> </w:t>
      </w:r>
      <w:r w:rsidRPr="00EC5FDB">
        <w:t>位有效数字）。</w:t>
      </w:r>
    </w:p>
    <w:p w14:paraId="4C179FD9" w14:textId="77777777" w:rsidR="001E4BCC" w:rsidRPr="00536487" w:rsidRDefault="005B427A" w:rsidP="00536487">
      <w:pPr>
        <w:rPr>
          <w:color w:val="FF0000"/>
        </w:rPr>
      </w:pPr>
      <w:r w:rsidRPr="00536487">
        <w:rPr>
          <w:noProof/>
          <w:color w:val="FF0000"/>
        </w:rPr>
        <w:drawing>
          <wp:inline distT="0" distB="0" distL="0" distR="0" wp14:anchorId="493EECFB" wp14:editId="04AF5366">
            <wp:extent cx="4819650" cy="1514475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B23EB" w14:textId="3386F0A2" w:rsidR="001E4BCC" w:rsidRPr="00536487" w:rsidRDefault="005B427A" w:rsidP="00AA3F09">
      <w:pPr>
        <w:rPr>
          <w:color w:val="FF0000"/>
        </w:rPr>
      </w:pPr>
      <w:r w:rsidRPr="00536487">
        <w:rPr>
          <w:color w:val="FF0000"/>
        </w:rPr>
        <w:t>【详解】（</w:t>
      </w:r>
      <w:r w:rsidRPr="00536487">
        <w:rPr>
          <w:rFonts w:eastAsia="Times New Roman" w:cs="Times New Roman"/>
          <w:color w:val="FF0000"/>
        </w:rPr>
        <w:t>1</w:t>
      </w:r>
      <w:r w:rsidRPr="00536487">
        <w:rPr>
          <w:color w:val="FF0000"/>
        </w:rPr>
        <w:t>）电流表内阻已知，电流表与</w:t>
      </w:r>
      <w:r w:rsidR="00AA3F09">
        <w:rPr>
          <w:rFonts w:hint="eastAsia"/>
          <w:color w:val="FF0000"/>
        </w:rPr>
        <w:t xml:space="preserve"> </w:t>
      </w:r>
      <w:r w:rsidR="00AA3F09" w:rsidRPr="00401D9A">
        <w:rPr>
          <w:i/>
          <w:iCs/>
          <w:color w:val="FF0000"/>
        </w:rPr>
        <w:t>R</w:t>
      </w:r>
      <w:r w:rsidR="00AA3F09">
        <w:rPr>
          <w:color w:val="FF0000"/>
          <w:vertAlign w:val="subscript"/>
        </w:rPr>
        <w:t>0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并联扩大电流表量程，进而准确测量通过</w:t>
      </w:r>
      <w:r w:rsidR="00AA3F09">
        <w:rPr>
          <w:rFonts w:hint="eastAsia"/>
          <w:color w:val="FF0000"/>
        </w:rPr>
        <w:t xml:space="preserve"> </w:t>
      </w:r>
      <w:r w:rsidR="00AA3F09" w:rsidRPr="00401D9A">
        <w:rPr>
          <w:i/>
          <w:iCs/>
          <w:color w:val="FF0000"/>
        </w:rPr>
        <w:t>R</w:t>
      </w:r>
      <w:r w:rsidR="00AA3F09">
        <w:rPr>
          <w:color w:val="FF0000"/>
          <w:vertAlign w:val="subscript"/>
        </w:rPr>
        <w:t>x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的电流，电压表单独测量</w:t>
      </w:r>
      <w:r w:rsidR="00AA3F09">
        <w:rPr>
          <w:rFonts w:hint="eastAsia"/>
          <w:color w:val="FF0000"/>
        </w:rPr>
        <w:t xml:space="preserve"> </w:t>
      </w:r>
      <w:r w:rsidR="00AA3F09" w:rsidRPr="00401D9A">
        <w:rPr>
          <w:i/>
          <w:iCs/>
          <w:color w:val="FF0000"/>
        </w:rPr>
        <w:t>R</w:t>
      </w:r>
      <w:r w:rsidR="00AA3F09">
        <w:rPr>
          <w:color w:val="FF0000"/>
          <w:vertAlign w:val="subscript"/>
        </w:rPr>
        <w:t>x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的电压；滑动变阻器采用分压式接法，电表从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0 </w:t>
      </w:r>
      <w:r w:rsidRPr="00536487">
        <w:rPr>
          <w:color w:val="FF0000"/>
        </w:rPr>
        <w:t>开始测量，满足题中通过</w:t>
      </w:r>
      <w:r w:rsidR="00AA3F09">
        <w:rPr>
          <w:rFonts w:hint="eastAsia"/>
          <w:color w:val="FF0000"/>
        </w:rPr>
        <w:t xml:space="preserve"> </w:t>
      </w:r>
      <w:r w:rsidR="00AA3F09" w:rsidRPr="00401D9A">
        <w:rPr>
          <w:i/>
          <w:iCs/>
          <w:color w:val="FF0000"/>
        </w:rPr>
        <w:t>R</w:t>
      </w:r>
      <w:r w:rsidR="00AA3F09">
        <w:rPr>
          <w:color w:val="FF0000"/>
          <w:vertAlign w:val="subscript"/>
        </w:rPr>
        <w:t>x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的电流从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0 ~ 5 </w:t>
      </w:r>
      <w:r w:rsidR="00AA3F09">
        <w:rPr>
          <w:rFonts w:hint="eastAsia"/>
          <w:color w:val="FF0000"/>
        </w:rPr>
        <w:t>mA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连续可调，电路图如下</w:t>
      </w:r>
    </w:p>
    <w:p w14:paraId="16ADA60C" w14:textId="77777777" w:rsidR="001E4BCC" w:rsidRPr="00536487" w:rsidRDefault="005B427A" w:rsidP="00536487">
      <w:pPr>
        <w:rPr>
          <w:color w:val="FF0000"/>
        </w:rPr>
      </w:pPr>
      <w:r w:rsidRPr="00536487">
        <w:rPr>
          <w:noProof/>
          <w:color w:val="FF0000"/>
        </w:rPr>
        <w:drawing>
          <wp:inline distT="0" distB="0" distL="0" distR="0" wp14:anchorId="5CA036DA" wp14:editId="258C16A0">
            <wp:extent cx="1733550" cy="1619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88BBB" w14:textId="77777777" w:rsidR="00AA3F09" w:rsidRDefault="005B427A" w:rsidP="00AA3F09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2</w:t>
      </w:r>
      <w:r w:rsidRPr="00536487">
        <w:rPr>
          <w:color w:val="FF0000"/>
        </w:rPr>
        <w:t>）电路中</w:t>
      </w:r>
      <w:r w:rsidR="00AA3F09">
        <w:rPr>
          <w:rFonts w:hint="eastAsia"/>
          <w:color w:val="FF0000"/>
        </w:rPr>
        <w:t xml:space="preserve"> </w:t>
      </w:r>
      <w:r w:rsidR="00AA3F09" w:rsidRPr="00401D9A">
        <w:rPr>
          <w:i/>
          <w:iCs/>
          <w:color w:val="FF0000"/>
        </w:rPr>
        <w:t>R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应选最大阻值为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10 </w:t>
      </w:r>
      <w:r w:rsidR="00AA3F09">
        <w:rPr>
          <w:rFonts w:cs="Times New Roman"/>
          <w:color w:val="FF0000"/>
        </w:rPr>
        <w:t>Ω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的滑动变阻器，方便电路的调节，测量效率高、实验误差小；</w:t>
      </w:r>
    </w:p>
    <w:p w14:paraId="71F3FF21" w14:textId="17B6A2C6" w:rsidR="001E4BCC" w:rsidRPr="00536487" w:rsidRDefault="005B427A" w:rsidP="00AA3F09">
      <w:pPr>
        <w:rPr>
          <w:color w:val="FF0000"/>
        </w:rPr>
      </w:pPr>
      <w:r w:rsidRPr="00536487">
        <w:rPr>
          <w:color w:val="FF0000"/>
        </w:rPr>
        <w:t>通过</w:t>
      </w:r>
      <w:r w:rsidR="00AA3F09">
        <w:rPr>
          <w:rFonts w:hint="eastAsia"/>
          <w:color w:val="FF0000"/>
        </w:rPr>
        <w:t xml:space="preserve"> </w:t>
      </w:r>
      <w:r w:rsidR="00AA3F09" w:rsidRPr="00401D9A">
        <w:rPr>
          <w:i/>
          <w:iCs/>
          <w:color w:val="FF0000"/>
        </w:rPr>
        <w:t>R</w:t>
      </w:r>
      <w:r w:rsidR="00AA3F09">
        <w:rPr>
          <w:color w:val="FF0000"/>
          <w:vertAlign w:val="subscript"/>
        </w:rPr>
        <w:t>x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的电流最大为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5 </w:t>
      </w:r>
      <w:r w:rsidR="00AA3F09">
        <w:rPr>
          <w:rFonts w:hint="eastAsia"/>
          <w:color w:val="FF0000"/>
        </w:rPr>
        <w:t>mA</w:t>
      </w:r>
      <w:r w:rsidRPr="00536487">
        <w:rPr>
          <w:color w:val="FF0000"/>
        </w:rPr>
        <w:t>，需要将电流表量程扩大为原来的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5 </w:t>
      </w:r>
      <w:r w:rsidRPr="00536487">
        <w:rPr>
          <w:color w:val="FF0000"/>
        </w:rPr>
        <w:t>倍，根据并联分流的规律示意图如下</w:t>
      </w:r>
    </w:p>
    <w:p w14:paraId="388F7832" w14:textId="77777777" w:rsidR="001E4BCC" w:rsidRPr="00536487" w:rsidRDefault="005B427A" w:rsidP="00536487">
      <w:pPr>
        <w:rPr>
          <w:color w:val="FF0000"/>
        </w:rPr>
      </w:pPr>
      <w:r w:rsidRPr="00536487">
        <w:rPr>
          <w:noProof/>
          <w:color w:val="FF0000"/>
        </w:rPr>
        <w:drawing>
          <wp:inline distT="0" distB="0" distL="0" distR="0" wp14:anchorId="68E3EE22" wp14:editId="3CB8C997">
            <wp:extent cx="1714500" cy="933450"/>
            <wp:effectExtent l="0" t="0" r="0" b="0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02DC8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根据并联分流，即并联电路中电流之比等于电阻的反比，可知</w:t>
      </w:r>
    </w:p>
    <w:p w14:paraId="4FD2C9A9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421" w:dyaOrig="682" w14:anchorId="540A8E18">
          <v:shape id="_x0000_i1056" type="#_x0000_t75" alt="学科网(www.zxxk.com)--教育资源门户，提供试卷、教案、课件、论文、素材以及各类教学资源下载，还有大量而丰富的教学相关资讯！" style="width:71pt;height:34pt" o:ole="">
            <v:imagedata r:id="rId88" o:title="eqId0c024c30e78d5a5281298e7fe0b3851b"/>
          </v:shape>
          <o:OLEObject Type="Embed" ProgID="Equation.DSMT4" ShapeID="_x0000_i1056" DrawAspect="Content" ObjectID="_1748101503" r:id="rId89"/>
        </w:object>
      </w:r>
    </w:p>
    <w:p w14:paraId="648F2F3C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得</w:t>
      </w:r>
    </w:p>
    <w:p w14:paraId="6413FEA4" w14:textId="5CA2C493" w:rsidR="001E4BCC" w:rsidRPr="00536487" w:rsidRDefault="00AA3F09" w:rsidP="00536487">
      <w:pPr>
        <w:rPr>
          <w:color w:val="FF0000"/>
        </w:rPr>
      </w:pPr>
      <w:r w:rsidRPr="00401D9A">
        <w:rPr>
          <w:i/>
          <w:iCs/>
          <w:color w:val="FF0000"/>
        </w:rPr>
        <w:t>R</w:t>
      </w:r>
      <w:r>
        <w:rPr>
          <w:color w:val="FF0000"/>
          <w:vertAlign w:val="subscript"/>
        </w:rPr>
        <w:t>0</w:t>
      </w:r>
      <w:r>
        <w:rPr>
          <w:color w:val="FF0000"/>
        </w:rPr>
        <w:t xml:space="preserve"> = 75 </w:t>
      </w:r>
      <w:r>
        <w:rPr>
          <w:rFonts w:cs="Times New Roman"/>
          <w:color w:val="FF0000"/>
        </w:rPr>
        <w:t>Ω</w:t>
      </w:r>
    </w:p>
    <w:p w14:paraId="6E1CBE5B" w14:textId="356563D3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3</w:t>
      </w:r>
      <w:r w:rsidRPr="00536487">
        <w:rPr>
          <w:color w:val="FF0000"/>
        </w:rPr>
        <w:t>）电压表每小格表示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0.1 </w:t>
      </w:r>
      <w:r w:rsidR="00AA3F09">
        <w:rPr>
          <w:rFonts w:hint="eastAsia"/>
          <w:color w:val="FF0000"/>
        </w:rPr>
        <w:t>V</w:t>
      </w:r>
      <w:r w:rsidRPr="00536487">
        <w:rPr>
          <w:color w:val="FF0000"/>
        </w:rPr>
        <w:t>，向后估读一位，即</w:t>
      </w:r>
      <w:r w:rsidR="00AA3F09">
        <w:rPr>
          <w:rFonts w:hint="eastAsia"/>
          <w:color w:val="FF0000"/>
        </w:rPr>
        <w:t xml:space="preserve"> </w:t>
      </w:r>
      <w:r w:rsidR="00AA3F09" w:rsidRPr="00AA3F09">
        <w:rPr>
          <w:rFonts w:hint="eastAsia"/>
          <w:i/>
          <w:iCs/>
          <w:color w:val="FF0000"/>
        </w:rPr>
        <w:t>U</w:t>
      </w:r>
      <w:r w:rsidR="00AA3F09">
        <w:rPr>
          <w:color w:val="FF0000"/>
        </w:rPr>
        <w:t xml:space="preserve"> = 3.20 </w:t>
      </w:r>
      <w:r w:rsidR="00AA3F09">
        <w:rPr>
          <w:rFonts w:hint="eastAsia"/>
          <w:color w:val="FF0000"/>
        </w:rPr>
        <w:t>V</w:t>
      </w:r>
      <w:r w:rsidRPr="00536487">
        <w:rPr>
          <w:color w:val="FF0000"/>
        </w:rPr>
        <w:t>；</w:t>
      </w:r>
    </w:p>
    <w:p w14:paraId="5FBF8EA9" w14:textId="3E501FF5" w:rsidR="001E4BCC" w:rsidRPr="00536487" w:rsidRDefault="005B427A" w:rsidP="00AA3F09">
      <w:pPr>
        <w:rPr>
          <w:color w:val="FF0000"/>
        </w:rPr>
      </w:pPr>
      <w:r w:rsidRPr="00536487">
        <w:rPr>
          <w:color w:val="FF0000"/>
        </w:rPr>
        <w:t>电流表每小格表示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0.02 </w:t>
      </w:r>
      <w:r w:rsidR="00AA3F09">
        <w:rPr>
          <w:rFonts w:hint="eastAsia"/>
          <w:color w:val="FF0000"/>
        </w:rPr>
        <w:t>mA</w:t>
      </w:r>
      <w:r w:rsidRPr="00536487">
        <w:rPr>
          <w:color w:val="FF0000"/>
        </w:rPr>
        <w:t>，本位估读，即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0.84 </w:t>
      </w:r>
      <w:r w:rsidR="00AA3F09">
        <w:rPr>
          <w:rFonts w:hint="eastAsia"/>
          <w:color w:val="FF0000"/>
        </w:rPr>
        <w:t>mA</w:t>
      </w:r>
      <w:r w:rsidRPr="00536487">
        <w:rPr>
          <w:color w:val="FF0000"/>
        </w:rPr>
        <w:t>，电流表量程扩大</w:t>
      </w:r>
      <w:r w:rsidR="00AA3F09">
        <w:rPr>
          <w:rFonts w:hint="eastAsia"/>
          <w:color w:val="FF0000"/>
        </w:rPr>
        <w:t xml:space="preserve"> </w:t>
      </w:r>
      <w:r w:rsidR="00AA3F09">
        <w:rPr>
          <w:color w:val="FF0000"/>
        </w:rPr>
        <w:t xml:space="preserve">5 </w:t>
      </w:r>
      <w:r w:rsidRPr="00536487">
        <w:rPr>
          <w:color w:val="FF0000"/>
        </w:rPr>
        <w:t>倍，所以通过</w:t>
      </w:r>
      <w:r w:rsidR="00AA3F09">
        <w:rPr>
          <w:rFonts w:hint="eastAsia"/>
          <w:color w:val="FF0000"/>
        </w:rPr>
        <w:t xml:space="preserve"> </w:t>
      </w:r>
      <w:r w:rsidR="00AA3F09" w:rsidRPr="00401D9A">
        <w:rPr>
          <w:i/>
          <w:iCs/>
          <w:color w:val="FF0000"/>
        </w:rPr>
        <w:t>R</w:t>
      </w:r>
      <w:r w:rsidR="00AA3F09">
        <w:rPr>
          <w:color w:val="FF0000"/>
          <w:vertAlign w:val="subscript"/>
        </w:rPr>
        <w:t>x</w:t>
      </w:r>
      <w:r w:rsidR="00AA3F09">
        <w:rPr>
          <w:color w:val="FF0000"/>
        </w:rPr>
        <w:t xml:space="preserve"> </w:t>
      </w:r>
      <w:r w:rsidRPr="00536487">
        <w:rPr>
          <w:color w:val="FF0000"/>
        </w:rPr>
        <w:t>的电流为</w:t>
      </w:r>
      <w:r w:rsidR="00AA3F09">
        <w:rPr>
          <w:rFonts w:hint="eastAsia"/>
          <w:color w:val="FF0000"/>
        </w:rPr>
        <w:t xml:space="preserve"> I</w:t>
      </w:r>
      <w:r w:rsidR="00AA3F09">
        <w:rPr>
          <w:color w:val="FF0000"/>
        </w:rPr>
        <w:t xml:space="preserve"> = 4.20 mA</w:t>
      </w:r>
      <w:r w:rsidRPr="00536487">
        <w:rPr>
          <w:color w:val="FF0000"/>
        </w:rPr>
        <w:t>；</w:t>
      </w:r>
    </w:p>
    <w:p w14:paraId="52D0CEEC" w14:textId="35DD7DA2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根据欧姆定律可知</w:t>
      </w:r>
    </w:p>
    <w:p w14:paraId="2F9F124C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045" w:dyaOrig="615" w14:anchorId="6C37AE22">
          <v:shape id="_x0000_i1057" type="#_x0000_t75" alt="学科网(www.zxxk.com)--教育资源门户，提供试卷、教案、课件、论文、素材以及各类教学资源下载，还有大量而丰富的教学相关资讯！" style="width:152.5pt;height:30.5pt" o:ole="">
            <v:imagedata r:id="rId90" o:title="eqIdfa8ad0e1e8e8e7f26a34b21776625254"/>
          </v:shape>
          <o:OLEObject Type="Embed" ProgID="Equation.DSMT4" ShapeID="_x0000_i1057" DrawAspect="Content" ObjectID="_1748101504" r:id="rId91"/>
        </w:object>
      </w:r>
    </w:p>
    <w:p w14:paraId="1F0584F5" w14:textId="77777777" w:rsidR="00C05BA6" w:rsidRDefault="00C05BA6" w:rsidP="00536487">
      <w:pPr>
        <w:rPr>
          <w:color w:val="FF0000"/>
        </w:rPr>
      </w:pPr>
    </w:p>
    <w:p w14:paraId="048DA9EE" w14:textId="15679316" w:rsidR="001E4BCC" w:rsidRPr="00C62F31" w:rsidRDefault="00904E04" w:rsidP="00C05BA6">
      <w:pPr>
        <w:numPr>
          <w:ilvl w:val="0"/>
          <w:numId w:val="2"/>
        </w:numPr>
        <w:rPr>
          <w:rFonts w:eastAsia="Times New Roman" w:cs="Times New Roman"/>
        </w:rPr>
      </w:pPr>
      <w:r w:rsidRPr="00C62F31">
        <w:rPr>
          <w:noProof/>
        </w:rPr>
        <w:drawing>
          <wp:anchor distT="0" distB="0" distL="114300" distR="114300" simplePos="0" relativeHeight="251669504" behindDoc="0" locked="0" layoutInCell="1" allowOverlap="1" wp14:anchorId="044BE45C" wp14:editId="3C096E36">
            <wp:simplePos x="0" y="0"/>
            <wp:positionH relativeFrom="column">
              <wp:posOffset>3389630</wp:posOffset>
            </wp:positionH>
            <wp:positionV relativeFrom="paragraph">
              <wp:posOffset>57150</wp:posOffset>
            </wp:positionV>
            <wp:extent cx="1874520" cy="1644015"/>
            <wp:effectExtent l="0" t="0" r="0" b="0"/>
            <wp:wrapSquare wrapText="bothSides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644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5FDB">
        <w:rPr>
          <w:rFonts w:hint="eastAsia"/>
        </w:rPr>
        <w:t>（</w:t>
      </w:r>
      <w:r w:rsidR="00EC5FDB">
        <w:rPr>
          <w:rFonts w:hint="eastAsia"/>
        </w:rPr>
        <w:t>1</w:t>
      </w:r>
      <w:r w:rsidR="00EC5FDB">
        <w:t>2</w:t>
      </w:r>
      <w:r w:rsidR="00EC5FDB">
        <w:rPr>
          <w:rFonts w:hint="eastAsia"/>
        </w:rPr>
        <w:t>分）</w:t>
      </w:r>
      <w:r w:rsidR="005B427A" w:rsidRPr="00C62F31">
        <w:t>如图，一不可伸长的细绳的上端固定，下端系在边长为</w:t>
      </w:r>
      <w:r w:rsidR="00AA3F09" w:rsidRPr="00C62F31">
        <w:rPr>
          <w:rFonts w:hint="eastAsia"/>
        </w:rPr>
        <w:t xml:space="preserve"> </w:t>
      </w:r>
      <w:r w:rsidR="00AA3F09" w:rsidRPr="00C62F31">
        <w:rPr>
          <w:i/>
          <w:iCs/>
        </w:rPr>
        <w:t>l</w:t>
      </w:r>
      <w:r w:rsidR="00AA3F09" w:rsidRPr="00C62F31">
        <w:t xml:space="preserve"> = 0.40 m </w:t>
      </w:r>
      <w:r w:rsidR="005B427A" w:rsidRPr="00C62F31">
        <w:t>的正方形金属框的一个顶点上。金属框的一条对角线水平，其下方有方向垂直于金属框所在平面的匀强磁场。已知构成金属框的导线单位长度的阻值为</w:t>
      </w:r>
      <w:r w:rsidR="00AA3F09" w:rsidRPr="00C62F31">
        <w:rPr>
          <w:rFonts w:hint="eastAsia"/>
        </w:rPr>
        <w:t xml:space="preserve"> </w:t>
      </w:r>
      <w:r w:rsidR="00AA3F09" w:rsidRPr="00C62F31">
        <w:rPr>
          <w:rFonts w:cs="Times New Roman"/>
          <w:i/>
          <w:iCs/>
        </w:rPr>
        <w:t>λ</w:t>
      </w:r>
      <w:r w:rsidR="00AA3F09" w:rsidRPr="00C62F31">
        <w:t xml:space="preserve"> = 5.0</w:t>
      </w:r>
      <w:r w:rsidR="00AA3F09" w:rsidRPr="00C62F31">
        <w:rPr>
          <w:rFonts w:asciiTheme="majorBidi" w:hAnsiTheme="majorBidi" w:cstheme="majorBidi"/>
        </w:rPr>
        <w:t>×</w:t>
      </w:r>
      <w:r w:rsidR="00AA3F09" w:rsidRPr="00C62F31">
        <w:rPr>
          <w:rFonts w:hint="eastAsia"/>
        </w:rPr>
        <w:t>1</w:t>
      </w:r>
      <w:r w:rsidR="00AA3F09" w:rsidRPr="00C62F31">
        <w:t>0</w:t>
      </w:r>
      <w:r w:rsidR="00AA3F09" w:rsidRPr="00C62F31">
        <w:rPr>
          <w:rFonts w:cs="Times New Roman"/>
          <w:vertAlign w:val="superscript"/>
        </w:rPr>
        <w:t>−</w:t>
      </w:r>
      <w:r w:rsidR="00AA3F09" w:rsidRPr="00C62F31">
        <w:rPr>
          <w:vertAlign w:val="superscript"/>
        </w:rPr>
        <w:t>3</w:t>
      </w:r>
      <w:r w:rsidR="00AA3F09" w:rsidRPr="00C62F31">
        <w:t xml:space="preserve"> </w:t>
      </w:r>
      <w:r w:rsidR="00AA3F09" w:rsidRPr="00C62F31">
        <w:rPr>
          <w:rFonts w:cs="Times New Roman"/>
        </w:rPr>
        <w:t>Ω</w:t>
      </w:r>
      <w:r w:rsidR="00AA3F09" w:rsidRPr="00C62F31">
        <w:t>/</w:t>
      </w:r>
      <w:r w:rsidR="00AA3F09" w:rsidRPr="00C62F31">
        <w:rPr>
          <w:rFonts w:hint="eastAsia"/>
        </w:rPr>
        <w:t>m</w:t>
      </w:r>
      <w:r w:rsidR="005B427A" w:rsidRPr="00C62F31">
        <w:t>；在</w:t>
      </w:r>
      <w:r w:rsidR="00AA3F09" w:rsidRPr="00C62F31">
        <w:rPr>
          <w:rFonts w:hint="eastAsia"/>
        </w:rPr>
        <w:t xml:space="preserve"> </w:t>
      </w:r>
      <w:r w:rsidR="00AA3F09" w:rsidRPr="00C62F31">
        <w:rPr>
          <w:i/>
          <w:iCs/>
        </w:rPr>
        <w:t>t</w:t>
      </w:r>
      <w:r w:rsidR="00AA3F09" w:rsidRPr="00C62F31">
        <w:t xml:space="preserve"> = 0 </w:t>
      </w:r>
      <w:r w:rsidR="005B427A" w:rsidRPr="00C62F31">
        <w:t>到</w:t>
      </w:r>
      <w:r w:rsidR="00AA3F09" w:rsidRPr="00C62F31">
        <w:rPr>
          <w:rFonts w:hint="eastAsia"/>
        </w:rPr>
        <w:t xml:space="preserve"> </w:t>
      </w:r>
      <w:r w:rsidR="00AA3F09" w:rsidRPr="00C62F31">
        <w:rPr>
          <w:i/>
          <w:iCs/>
        </w:rPr>
        <w:t>t</w:t>
      </w:r>
      <w:r w:rsidR="00AA3F09" w:rsidRPr="00C62F31">
        <w:t xml:space="preserve"> = 3.0 s </w:t>
      </w:r>
      <w:r w:rsidR="005B427A" w:rsidRPr="00C62F31">
        <w:t>时间内，磁感应强度大小随时间</w:t>
      </w:r>
      <w:r w:rsidR="00AA3F09" w:rsidRPr="00C62F31">
        <w:rPr>
          <w:rFonts w:hint="eastAsia"/>
        </w:rPr>
        <w:t xml:space="preserve"> </w:t>
      </w:r>
      <w:r w:rsidR="005B427A" w:rsidRPr="00C62F31">
        <w:rPr>
          <w:rFonts w:eastAsia="Times New Roman" w:cs="Times New Roman"/>
          <w:i/>
        </w:rPr>
        <w:t>t</w:t>
      </w:r>
      <w:r w:rsidR="00AA3F09" w:rsidRPr="00C62F31">
        <w:rPr>
          <w:rFonts w:eastAsia="Times New Roman" w:cs="Times New Roman"/>
          <w:iCs/>
        </w:rPr>
        <w:t xml:space="preserve"> </w:t>
      </w:r>
      <w:r w:rsidR="005B427A" w:rsidRPr="00C62F31">
        <w:t>的变化关系为</w:t>
      </w:r>
      <w:r w:rsidR="00AA3F09" w:rsidRPr="00C62F31">
        <w:rPr>
          <w:rFonts w:hint="eastAsia"/>
        </w:rPr>
        <w:t xml:space="preserve"> </w:t>
      </w:r>
      <w:r w:rsidR="00AA3F09" w:rsidRPr="00C62F31">
        <w:rPr>
          <w:i/>
          <w:iCs/>
        </w:rPr>
        <w:t>B</w:t>
      </w:r>
      <w:r w:rsidR="00AA3F09" w:rsidRPr="00C62F31">
        <w:t>(</w:t>
      </w:r>
      <w:r w:rsidR="00AA3F09" w:rsidRPr="00C62F31">
        <w:rPr>
          <w:i/>
          <w:iCs/>
        </w:rPr>
        <w:t>t</w:t>
      </w:r>
      <w:r w:rsidR="00AA3F09" w:rsidRPr="00C62F31">
        <w:t xml:space="preserve">) = 0.3 </w:t>
      </w:r>
      <w:r w:rsidR="00AA3F09" w:rsidRPr="00C62F31">
        <w:rPr>
          <w:rFonts w:cs="Times New Roman"/>
        </w:rPr>
        <w:t>–</w:t>
      </w:r>
      <w:r w:rsidR="00AA3F09" w:rsidRPr="00C62F31">
        <w:t xml:space="preserve"> 0.1</w:t>
      </w:r>
      <w:r w:rsidR="00AA3F09" w:rsidRPr="00C62F31">
        <w:rPr>
          <w:i/>
          <w:iCs/>
        </w:rPr>
        <w:t>t</w:t>
      </w:r>
      <w:r w:rsidR="00AA3F09" w:rsidRPr="00C62F31">
        <w:t xml:space="preserve"> (SI)</w:t>
      </w:r>
      <w:r w:rsidR="005B427A" w:rsidRPr="00C62F31">
        <w:t>。</w:t>
      </w:r>
      <w:commentRangeStart w:id="11"/>
      <w:r w:rsidR="005B427A" w:rsidRPr="00C62F31">
        <w:t>求</w:t>
      </w:r>
      <w:commentRangeEnd w:id="11"/>
      <w:r w:rsidR="00C62F31" w:rsidRPr="00C62F31">
        <w:rPr>
          <w:rStyle w:val="a9"/>
        </w:rPr>
        <w:commentReference w:id="11"/>
      </w:r>
      <w:r w:rsidR="00AA3F09" w:rsidRPr="00C62F31">
        <w:rPr>
          <w:rFonts w:hint="eastAsia"/>
        </w:rPr>
        <w:t>：</w:t>
      </w:r>
    </w:p>
    <w:p w14:paraId="49BCCB67" w14:textId="2FF97D01" w:rsidR="001E4BCC" w:rsidRPr="00C62F31" w:rsidRDefault="005B427A" w:rsidP="00AA3F09">
      <w:r w:rsidRPr="00C62F31">
        <w:t>（</w:t>
      </w:r>
      <w:r w:rsidRPr="00C62F31">
        <w:rPr>
          <w:rFonts w:eastAsia="Times New Roman" w:cs="Times New Roman"/>
        </w:rPr>
        <w:t>1</w:t>
      </w:r>
      <w:r w:rsidRPr="00C62F31">
        <w:t>）</w:t>
      </w:r>
      <w:r w:rsidR="00AA3F09" w:rsidRPr="00C62F31">
        <w:rPr>
          <w:rFonts w:hint="eastAsia"/>
          <w:i/>
          <w:iCs/>
        </w:rPr>
        <w:t>t</w:t>
      </w:r>
      <w:r w:rsidR="00AA3F09" w:rsidRPr="00C62F31">
        <w:t xml:space="preserve"> = 2.0 s </w:t>
      </w:r>
      <w:r w:rsidRPr="00C62F31">
        <w:t>时金属框所受安培力的大小；</w:t>
      </w:r>
    </w:p>
    <w:p w14:paraId="6AD4143E" w14:textId="786F27AC" w:rsidR="001E4BCC" w:rsidRPr="00C62F31" w:rsidRDefault="005B427A" w:rsidP="00536487">
      <w:r w:rsidRPr="00C62F31">
        <w:t>（</w:t>
      </w:r>
      <w:r w:rsidRPr="00C62F31">
        <w:rPr>
          <w:rFonts w:eastAsia="Times New Roman" w:cs="Times New Roman"/>
        </w:rPr>
        <w:t>2</w:t>
      </w:r>
      <w:r w:rsidRPr="00C62F31">
        <w:t>）在</w:t>
      </w:r>
      <w:r w:rsidR="00AA3F09" w:rsidRPr="00C62F31">
        <w:rPr>
          <w:rFonts w:hint="eastAsia"/>
        </w:rPr>
        <w:t xml:space="preserve"> </w:t>
      </w:r>
      <w:r w:rsidR="00AA3F09" w:rsidRPr="00C62F31">
        <w:rPr>
          <w:i/>
          <w:iCs/>
        </w:rPr>
        <w:t>t</w:t>
      </w:r>
      <w:r w:rsidR="00AA3F09" w:rsidRPr="00C62F31">
        <w:t xml:space="preserve"> = 0 </w:t>
      </w:r>
      <w:r w:rsidRPr="00C62F31">
        <w:t>到</w:t>
      </w:r>
      <w:r w:rsidR="00AA3F09" w:rsidRPr="00C62F31">
        <w:rPr>
          <w:rFonts w:hint="eastAsia"/>
        </w:rPr>
        <w:t xml:space="preserve"> </w:t>
      </w:r>
      <w:r w:rsidR="00AA3F09" w:rsidRPr="00C62F31">
        <w:rPr>
          <w:i/>
          <w:iCs/>
        </w:rPr>
        <w:t>t</w:t>
      </w:r>
      <w:r w:rsidR="00AA3F09" w:rsidRPr="00C62F31">
        <w:t xml:space="preserve"> = 2.0 s </w:t>
      </w:r>
      <w:r w:rsidRPr="00C62F31">
        <w:t>时间内金属框产生的焦耳热。</w:t>
      </w:r>
    </w:p>
    <w:p w14:paraId="651988F4" w14:textId="56D15FD6" w:rsidR="001E4BCC" w:rsidRPr="00536487" w:rsidRDefault="001E4BCC" w:rsidP="00536487">
      <w:pPr>
        <w:rPr>
          <w:color w:val="FF0000"/>
        </w:rPr>
      </w:pPr>
    </w:p>
    <w:p w14:paraId="0115096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（</w:t>
      </w:r>
      <w:r w:rsidRPr="00536487">
        <w:rPr>
          <w:rFonts w:eastAsia="Times New Roman" w:cs="Times New Roman"/>
          <w:color w:val="FF0000"/>
        </w:rPr>
        <w:t>1</w:t>
      </w:r>
      <w:r w:rsidRPr="00536487">
        <w:rPr>
          <w:color w:val="FF0000"/>
        </w:rPr>
        <w:t>）金属框的总电阻为</w:t>
      </w:r>
    </w:p>
    <w:p w14:paraId="1F16838B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675" w:dyaOrig="322" w14:anchorId="0F272A0E">
          <v:shape id="_x0000_i1058" type="#_x0000_t75" alt="学科网(www.zxxk.com)--教育资源门户，提供试卷、教案、课件、论文、素材以及各类教学资源下载，还有大量而丰富的教学相关资讯！" style="width:183.5pt;height:16.5pt" o:ole="">
            <v:imagedata r:id="rId93" o:title="eqIdc767171d00690325f13ede14925e9655"/>
          </v:shape>
          <o:OLEObject Type="Embed" ProgID="Equation.DSMT4" ShapeID="_x0000_i1058" DrawAspect="Content" ObjectID="_1748101505" r:id="rId94"/>
        </w:object>
      </w:r>
    </w:p>
    <w:p w14:paraId="3DC13E2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金属框中产生的感应电动势为</w:t>
      </w:r>
    </w:p>
    <w:p w14:paraId="3979DDD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4417" w:dyaOrig="924" w14:anchorId="6C8518F9">
          <v:shape id="_x0000_i1059" type="#_x0000_t75" alt="学科网(www.zxxk.com)--教育资源门户，提供试卷、教案、课件、论文、素材以及各类教学资源下载，还有大量而丰富的教学相关资讯！" style="width:221pt;height:46pt" o:ole="">
            <v:imagedata r:id="rId95" o:title="eqIdafabb7e2ee771d540d8322b6b0be83d0"/>
          </v:shape>
          <o:OLEObject Type="Embed" ProgID="Equation.DSMT4" ShapeID="_x0000_i1059" DrawAspect="Content" ObjectID="_1748101506" r:id="rId96"/>
        </w:object>
      </w:r>
    </w:p>
    <w:p w14:paraId="13400202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金属框中的电流为</w:t>
      </w:r>
    </w:p>
    <w:p w14:paraId="1999C119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140" w:dyaOrig="615" w14:anchorId="491C0A02">
          <v:shape id="_x0000_i1060" type="#_x0000_t75" alt="学科网(www.zxxk.com)--教育资源门户，提供试卷、教案、课件、论文、素材以及各类教学资源下载，还有大量而丰富的教学相关资讯！" style="width:57pt;height:30.5pt" o:ole="">
            <v:imagedata r:id="rId97" o:title="eqIdd63f192d4dac8c8df444b7f7bf4d6605"/>
          </v:shape>
          <o:OLEObject Type="Embed" ProgID="Equation.DSMT4" ShapeID="_x0000_i1060" DrawAspect="Content" ObjectID="_1748101507" r:id="rId98"/>
        </w:object>
      </w:r>
    </w:p>
    <w:p w14:paraId="3A91A2AA" w14:textId="2C6CD7D5" w:rsidR="001E4BCC" w:rsidRPr="00536487" w:rsidRDefault="00C62F31" w:rsidP="00536487">
      <w:pPr>
        <w:rPr>
          <w:color w:val="FF0000"/>
        </w:rPr>
      </w:pPr>
      <w:r>
        <w:rPr>
          <w:rFonts w:eastAsia="Times New Roman" w:cs="Times New Roman"/>
          <w:i/>
          <w:color w:val="FF0000"/>
        </w:rPr>
        <w:t>t</w:t>
      </w:r>
      <w:r>
        <w:rPr>
          <w:rFonts w:eastAsia="Times New Roman" w:cs="Times New Roman"/>
          <w:iCs/>
          <w:color w:val="FF0000"/>
        </w:rPr>
        <w:t xml:space="preserve"> </w:t>
      </w:r>
      <w:r w:rsidR="005B427A" w:rsidRPr="00536487">
        <w:rPr>
          <w:rFonts w:eastAsia="Times New Roman" w:cs="Times New Roman"/>
          <w:color w:val="FF0000"/>
        </w:rPr>
        <w:t>=</w:t>
      </w:r>
      <w:r>
        <w:rPr>
          <w:rFonts w:eastAsia="Times New Roman" w:cs="Times New Roman"/>
          <w:color w:val="FF0000"/>
        </w:rPr>
        <w:t xml:space="preserve"> </w:t>
      </w:r>
      <w:r w:rsidR="005B427A" w:rsidRPr="00536487">
        <w:rPr>
          <w:rFonts w:eastAsia="Times New Roman" w:cs="Times New Roman"/>
          <w:color w:val="FF0000"/>
        </w:rPr>
        <w:t>2.0</w:t>
      </w:r>
      <w:r>
        <w:rPr>
          <w:rFonts w:eastAsia="Times New Roman" w:cs="Times New Roman"/>
          <w:color w:val="FF0000"/>
        </w:rPr>
        <w:t xml:space="preserve"> </w:t>
      </w:r>
      <w:r w:rsidR="005B427A" w:rsidRPr="00536487">
        <w:rPr>
          <w:rFonts w:eastAsia="Times New Roman" w:cs="Times New Roman"/>
          <w:color w:val="FF0000"/>
        </w:rPr>
        <w:t>s</w:t>
      </w:r>
      <w:r>
        <w:rPr>
          <w:rFonts w:eastAsia="Times New Roman" w:cs="Times New Roman"/>
          <w:color w:val="FF0000"/>
        </w:rPr>
        <w:t xml:space="preserve"> </w:t>
      </w:r>
      <w:r w:rsidR="005B427A" w:rsidRPr="00536487">
        <w:rPr>
          <w:color w:val="FF0000"/>
        </w:rPr>
        <w:t>时磁感应强度为</w:t>
      </w:r>
    </w:p>
    <w:p w14:paraId="001A31A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536" w:dyaOrig="365" w14:anchorId="53B8CAD0">
          <v:shape id="_x0000_i1061" type="#_x0000_t75" alt="学科网(www.zxxk.com)--教育资源门户，提供试卷、教案、课件、论文、素材以及各类教学资源下载，还有大量而丰富的教学相关资讯！" style="width:126.5pt;height:18pt" o:ole="">
            <v:imagedata r:id="rId99" o:title="eqId6a1d593837c22ec915fbf942f3e99dbf"/>
          </v:shape>
          <o:OLEObject Type="Embed" ProgID="Equation.DSMT4" ShapeID="_x0000_i1061" DrawAspect="Content" ObjectID="_1748101508" r:id="rId100"/>
        </w:object>
      </w:r>
    </w:p>
    <w:p w14:paraId="07EF514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金属框处于磁场中的有效长度为</w:t>
      </w:r>
    </w:p>
    <w:p w14:paraId="39CEECDF" w14:textId="77777777" w:rsidR="00C62F31" w:rsidRDefault="005B427A" w:rsidP="00C62F31">
      <w:pPr>
        <w:rPr>
          <w:color w:val="FF0000"/>
        </w:rPr>
      </w:pPr>
      <w:r w:rsidRPr="00536487">
        <w:rPr>
          <w:color w:val="FF0000"/>
        </w:rPr>
        <w:object w:dxaOrig="825" w:dyaOrig="345" w14:anchorId="73497077">
          <v:shape id="_x0000_i1062" type="#_x0000_t75" alt="学科网(www.zxxk.com)--教育资源门户，提供试卷、教案、课件、论文、素材以及各类教学资源下载，还有大量而丰富的教学相关资讯！" style="width:41.5pt;height:17.5pt" o:ole="">
            <v:imagedata r:id="rId101" o:title="eqId5d0d0cf6bb11604acabbfee929522f5d"/>
          </v:shape>
          <o:OLEObject Type="Embed" ProgID="Equation.DSMT4" ShapeID="_x0000_i1062" DrawAspect="Content" ObjectID="_1748101509" r:id="rId102"/>
        </w:object>
      </w:r>
    </w:p>
    <w:p w14:paraId="3D83A0EA" w14:textId="5FA0E06F" w:rsidR="001E4BCC" w:rsidRPr="00536487" w:rsidRDefault="005B427A" w:rsidP="00C62F31">
      <w:pPr>
        <w:rPr>
          <w:color w:val="FF0000"/>
        </w:rPr>
      </w:pPr>
      <w:r w:rsidRPr="00536487">
        <w:rPr>
          <w:color w:val="FF0000"/>
        </w:rPr>
        <w:t>此时金属框所受安培力大小为</w:t>
      </w:r>
    </w:p>
    <w:p w14:paraId="7DC110B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4005" w:dyaOrig="405" w14:anchorId="636C7C71">
          <v:shape id="_x0000_i1063" type="#_x0000_t75" alt="学科网(www.zxxk.com)--教育资源门户，提供试卷、教案、课件、论文、素材以及各类教学资源下载，还有大量而丰富的教学相关资讯！" style="width:200.5pt;height:20.5pt" o:ole="">
            <v:imagedata r:id="rId103" o:title="eqId937d58c7f1568078f7eed155f35ce089"/>
          </v:shape>
          <o:OLEObject Type="Embed" ProgID="Equation.DSMT4" ShapeID="_x0000_i1063" DrawAspect="Content" ObjectID="_1748101510" r:id="rId104"/>
        </w:object>
      </w:r>
    </w:p>
    <w:p w14:paraId="72AB5961" w14:textId="57E70973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2</w:t>
      </w:r>
      <w:r w:rsidRPr="00536487">
        <w:rPr>
          <w:color w:val="FF0000"/>
        </w:rPr>
        <w:t>）</w:t>
      </w:r>
      <w:r w:rsidR="00C62F31">
        <w:rPr>
          <w:rFonts w:hint="eastAsia"/>
          <w:color w:val="FF0000"/>
        </w:rPr>
        <w:t>0</w:t>
      </w:r>
      <w:r w:rsidR="00C62F31">
        <w:rPr>
          <w:color w:val="FF0000"/>
        </w:rPr>
        <w:t xml:space="preserve"> ~ 2.0 s </w:t>
      </w:r>
      <w:r w:rsidRPr="00536487">
        <w:rPr>
          <w:color w:val="FF0000"/>
        </w:rPr>
        <w:t>内金属框产生的焦耳热为</w:t>
      </w:r>
    </w:p>
    <w:p w14:paraId="3290C5DE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364" w:dyaOrig="365" w14:anchorId="0C5E8105">
          <v:shape id="_x0000_i1064" type="#_x0000_t75" alt="学科网(www.zxxk.com)--教育资源门户，提供试卷、教案、课件、论文、素材以及各类教学资源下载，还有大量而丰富的教学相关资讯！" style="width:168pt;height:18pt" o:ole="">
            <v:imagedata r:id="rId105" o:title="eqId580728f52311cc7c6e597f93acdca21e"/>
          </v:shape>
          <o:OLEObject Type="Embed" ProgID="Equation.DSMT4" ShapeID="_x0000_i1064" DrawAspect="Content" ObjectID="_1748101511" r:id="rId106"/>
        </w:object>
      </w:r>
    </w:p>
    <w:p w14:paraId="2E4458F4" w14:textId="77777777" w:rsidR="00C05BA6" w:rsidRDefault="00C05BA6" w:rsidP="00536487">
      <w:pPr>
        <w:rPr>
          <w:color w:val="FF0000"/>
        </w:rPr>
      </w:pPr>
    </w:p>
    <w:p w14:paraId="77039137" w14:textId="5CF61FD4" w:rsidR="001E4BCC" w:rsidRPr="001A3CA2" w:rsidRDefault="00EC5FDB" w:rsidP="00C05BA6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0</w:t>
      </w:r>
      <w:r>
        <w:rPr>
          <w:rFonts w:hint="eastAsia"/>
        </w:rPr>
        <w:t>分）</w:t>
      </w:r>
      <w:r w:rsidR="005B427A" w:rsidRPr="001A3CA2">
        <w:t>如图（</w:t>
      </w:r>
      <w:r w:rsidR="005B427A" w:rsidRPr="001A3CA2">
        <w:rPr>
          <w:rFonts w:eastAsia="Times New Roman" w:cs="Times New Roman"/>
        </w:rPr>
        <w:t>a</w:t>
      </w:r>
      <w:r w:rsidR="005B427A" w:rsidRPr="001A3CA2">
        <w:t>），一质量为</w:t>
      </w:r>
      <w:r w:rsidR="00C62F31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  <w:i/>
        </w:rPr>
        <w:t>m</w:t>
      </w:r>
      <w:r w:rsidR="00C62F31" w:rsidRPr="001A3CA2">
        <w:rPr>
          <w:rFonts w:eastAsia="Times New Roman" w:cs="Times New Roman"/>
          <w:iCs/>
        </w:rPr>
        <w:t xml:space="preserve"> </w:t>
      </w:r>
      <w:r w:rsidR="005B427A" w:rsidRPr="001A3CA2">
        <w:t>的物块</w:t>
      </w:r>
      <w:r w:rsidR="00C62F31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A</w:t>
      </w:r>
      <w:r w:rsidR="00C62F31" w:rsidRPr="001A3CA2">
        <w:rPr>
          <w:rFonts w:eastAsia="Times New Roman" w:cs="Times New Roman"/>
        </w:rPr>
        <w:t xml:space="preserve"> </w:t>
      </w:r>
      <w:r w:rsidR="005B427A" w:rsidRPr="001A3CA2">
        <w:t>与轻质弹簧连接，静止在光滑水平面上：物块</w:t>
      </w:r>
      <w:r w:rsidR="00C62F31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  <w:iCs/>
        </w:rPr>
        <w:t>B</w:t>
      </w:r>
      <w:r w:rsidR="00C62F31" w:rsidRPr="001A3CA2">
        <w:rPr>
          <w:rFonts w:eastAsia="Times New Roman" w:cs="Times New Roman"/>
          <w:iCs/>
        </w:rPr>
        <w:t xml:space="preserve"> </w:t>
      </w:r>
      <w:r w:rsidR="005B427A" w:rsidRPr="001A3CA2">
        <w:rPr>
          <w:iCs/>
        </w:rPr>
        <w:t>向</w:t>
      </w:r>
      <w:r w:rsidR="00C62F31" w:rsidRPr="001A3CA2">
        <w:rPr>
          <w:rFonts w:hint="eastAsia"/>
          <w:iCs/>
        </w:rPr>
        <w:t xml:space="preserve"> </w:t>
      </w:r>
      <w:r w:rsidR="005B427A" w:rsidRPr="001A3CA2">
        <w:rPr>
          <w:rFonts w:eastAsia="Times New Roman" w:cs="Times New Roman"/>
          <w:iCs/>
        </w:rPr>
        <w:t>A</w:t>
      </w:r>
      <w:r w:rsidR="00C62F31" w:rsidRPr="001A3CA2">
        <w:rPr>
          <w:rFonts w:eastAsia="Times New Roman" w:cs="Times New Roman"/>
          <w:iCs/>
        </w:rPr>
        <w:t xml:space="preserve"> </w:t>
      </w:r>
      <w:r w:rsidR="005B427A" w:rsidRPr="001A3CA2">
        <w:t>运动，</w:t>
      </w:r>
      <w:r w:rsidR="00C62F31" w:rsidRPr="001A3CA2">
        <w:rPr>
          <w:rFonts w:hint="eastAsia"/>
          <w:i/>
          <w:iCs/>
        </w:rPr>
        <w:t>t</w:t>
      </w:r>
      <w:r w:rsidR="00C62F31" w:rsidRPr="001A3CA2">
        <w:t xml:space="preserve"> =0 </w:t>
      </w:r>
      <w:r w:rsidR="005B427A" w:rsidRPr="001A3CA2">
        <w:t>时与弹簧接触，到</w:t>
      </w:r>
      <w:r w:rsidR="00C62F31" w:rsidRPr="001A3CA2">
        <w:rPr>
          <w:rFonts w:hint="eastAsia"/>
        </w:rPr>
        <w:t xml:space="preserve"> </w:t>
      </w:r>
      <w:r w:rsidR="00C62F31" w:rsidRPr="001A3CA2">
        <w:rPr>
          <w:i/>
          <w:iCs/>
        </w:rPr>
        <w:t>t</w:t>
      </w:r>
      <w:r w:rsidR="00C62F31" w:rsidRPr="001A3CA2">
        <w:t xml:space="preserve"> = 2</w:t>
      </w:r>
      <w:r w:rsidR="00C62F31" w:rsidRPr="001A3CA2">
        <w:rPr>
          <w:i/>
          <w:iCs/>
        </w:rPr>
        <w:t>t</w:t>
      </w:r>
      <w:r w:rsidR="00C62F31" w:rsidRPr="001A3CA2">
        <w:rPr>
          <w:vertAlign w:val="subscript"/>
        </w:rPr>
        <w:t>0</w:t>
      </w:r>
      <w:r w:rsidR="00C62F31" w:rsidRPr="001A3CA2">
        <w:t xml:space="preserve"> </w:t>
      </w:r>
      <w:r w:rsidR="005B427A" w:rsidRPr="001A3CA2">
        <w:t>时与弹簧分离，第一次碰撞结束，</w:t>
      </w:r>
      <w:r w:rsidR="005B427A" w:rsidRPr="001A3CA2">
        <w:rPr>
          <w:rFonts w:eastAsia="Times New Roman" w:cs="Times New Roman"/>
        </w:rPr>
        <w:t>A</w:t>
      </w:r>
      <w:r w:rsidR="005B427A" w:rsidRPr="001A3CA2">
        <w:t>、</w:t>
      </w:r>
      <w:r w:rsidR="005B427A" w:rsidRPr="001A3CA2">
        <w:rPr>
          <w:rFonts w:eastAsia="Times New Roman" w:cs="Times New Roman"/>
        </w:rPr>
        <w:t>B</w:t>
      </w:r>
      <w:r w:rsidR="00562FC2">
        <w:rPr>
          <w:rFonts w:eastAsia="Times New Roman" w:cs="Times New Roman"/>
        </w:rPr>
        <w:t xml:space="preserve"> </w:t>
      </w:r>
      <w:r w:rsidR="005B427A" w:rsidRPr="001A3CA2">
        <w:t>的</w:t>
      </w:r>
      <w:r w:rsidR="00C62F31" w:rsidRPr="001A3CA2">
        <w:rPr>
          <w:rFonts w:hint="eastAsia"/>
        </w:rPr>
        <w:t xml:space="preserve"> </w:t>
      </w:r>
      <w:r w:rsidR="00C62F31" w:rsidRPr="001A3CA2">
        <w:rPr>
          <w:rFonts w:ascii="Book Antiqua" w:hAnsi="Book Antiqua"/>
          <w:i/>
          <w:iCs/>
        </w:rPr>
        <w:t>v</w:t>
      </w:r>
      <w:r w:rsidR="00C62F31" w:rsidRPr="001A3CA2">
        <w:t>-</w:t>
      </w:r>
      <w:r w:rsidR="00C62F31" w:rsidRPr="001A3CA2">
        <w:rPr>
          <w:i/>
          <w:iCs/>
        </w:rPr>
        <w:t>t</w:t>
      </w:r>
      <w:r w:rsidR="00C62F31" w:rsidRPr="001A3CA2">
        <w:t xml:space="preserve"> </w:t>
      </w:r>
      <w:r w:rsidR="005B427A" w:rsidRPr="001A3CA2">
        <w:t>图像如图（</w:t>
      </w:r>
      <w:r w:rsidR="005B427A" w:rsidRPr="001A3CA2">
        <w:rPr>
          <w:rFonts w:eastAsia="Times New Roman" w:cs="Times New Roman"/>
        </w:rPr>
        <w:t>b</w:t>
      </w:r>
      <w:r w:rsidR="005B427A" w:rsidRPr="001A3CA2">
        <w:t>）所示。已知从</w:t>
      </w:r>
      <w:r w:rsidR="00C62F31" w:rsidRPr="001A3CA2">
        <w:rPr>
          <w:rFonts w:hint="eastAsia"/>
        </w:rPr>
        <w:t xml:space="preserve"> </w:t>
      </w:r>
      <w:r w:rsidR="00C62F31" w:rsidRPr="001A3CA2">
        <w:rPr>
          <w:i/>
          <w:iCs/>
        </w:rPr>
        <w:t>t</w:t>
      </w:r>
      <w:r w:rsidR="00C62F31" w:rsidRPr="001A3CA2">
        <w:t xml:space="preserve"> = 0 </w:t>
      </w:r>
      <w:r w:rsidR="005B427A" w:rsidRPr="001A3CA2">
        <w:t>到</w:t>
      </w:r>
      <w:r w:rsidR="00C62F31" w:rsidRPr="001A3CA2">
        <w:rPr>
          <w:rFonts w:hint="eastAsia"/>
        </w:rPr>
        <w:t xml:space="preserve"> </w:t>
      </w:r>
      <w:r w:rsidR="00C62F31" w:rsidRPr="001A3CA2">
        <w:rPr>
          <w:i/>
          <w:iCs/>
        </w:rPr>
        <w:t>t</w:t>
      </w:r>
      <w:r w:rsidR="00C62F31" w:rsidRPr="001A3CA2">
        <w:t xml:space="preserve"> = </w:t>
      </w:r>
      <w:r w:rsidR="00C62F31" w:rsidRPr="001A3CA2">
        <w:rPr>
          <w:i/>
          <w:iCs/>
        </w:rPr>
        <w:t>t</w:t>
      </w:r>
      <w:r w:rsidR="00C62F31" w:rsidRPr="001A3CA2">
        <w:rPr>
          <w:vertAlign w:val="subscript"/>
        </w:rPr>
        <w:t>0</w:t>
      </w:r>
      <w:r w:rsidR="00C62F31" w:rsidRPr="001A3CA2">
        <w:t xml:space="preserve"> </w:t>
      </w:r>
      <w:r w:rsidR="005B427A" w:rsidRPr="001A3CA2">
        <w:t>时间内，物块</w:t>
      </w:r>
      <w:r w:rsidR="00C62F31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A</w:t>
      </w:r>
      <w:r w:rsidR="00C62F31" w:rsidRPr="001A3CA2">
        <w:rPr>
          <w:rFonts w:eastAsia="Times New Roman" w:cs="Times New Roman"/>
        </w:rPr>
        <w:t xml:space="preserve"> </w:t>
      </w:r>
      <w:r w:rsidR="005B427A" w:rsidRPr="001A3CA2">
        <w:t>运动的距离为</w:t>
      </w:r>
      <w:r w:rsidR="00C62F31" w:rsidRPr="001A3CA2">
        <w:rPr>
          <w:rFonts w:hint="eastAsia"/>
        </w:rPr>
        <w:t xml:space="preserve"> </w:t>
      </w:r>
      <w:r w:rsidR="00C62F31" w:rsidRPr="001A3CA2">
        <w:t>0.36</w:t>
      </w:r>
      <w:r w:rsidR="00C62F31" w:rsidRPr="001A3CA2">
        <w:rPr>
          <w:rFonts w:ascii="Book Antiqua" w:hAnsi="Book Antiqua"/>
          <w:i/>
          <w:iCs/>
        </w:rPr>
        <w:t>v</w:t>
      </w:r>
      <w:r w:rsidR="00C62F31" w:rsidRPr="001A3CA2">
        <w:rPr>
          <w:vertAlign w:val="subscript"/>
        </w:rPr>
        <w:t>0</w:t>
      </w:r>
      <w:r w:rsidR="00C62F31" w:rsidRPr="001A3CA2">
        <w:rPr>
          <w:i/>
          <w:iCs/>
        </w:rPr>
        <w:t>t</w:t>
      </w:r>
      <w:r w:rsidR="00C62F31" w:rsidRPr="001A3CA2">
        <w:rPr>
          <w:vertAlign w:val="subscript"/>
        </w:rPr>
        <w:t>0</w:t>
      </w:r>
      <w:r w:rsidR="005B427A" w:rsidRPr="001A3CA2">
        <w:t>。</w:t>
      </w:r>
      <w:r w:rsidR="005B427A" w:rsidRPr="001A3CA2">
        <w:rPr>
          <w:rFonts w:eastAsia="Times New Roman" w:cs="Times New Roman"/>
        </w:rPr>
        <w:t>A</w:t>
      </w:r>
      <w:r w:rsidR="005B427A" w:rsidRPr="001A3CA2">
        <w:t>、</w:t>
      </w:r>
      <w:r w:rsidR="005B427A" w:rsidRPr="001A3CA2">
        <w:rPr>
          <w:rFonts w:eastAsia="Times New Roman" w:cs="Times New Roman"/>
        </w:rPr>
        <w:t>B</w:t>
      </w:r>
      <w:r w:rsidR="00C62F31" w:rsidRPr="001A3CA2">
        <w:rPr>
          <w:rFonts w:eastAsia="Times New Roman" w:cs="Times New Roman"/>
        </w:rPr>
        <w:t xml:space="preserve"> </w:t>
      </w:r>
      <w:r w:rsidR="005B427A" w:rsidRPr="001A3CA2">
        <w:t>分离后，</w:t>
      </w:r>
      <w:r w:rsidR="005B427A" w:rsidRPr="001A3CA2">
        <w:rPr>
          <w:rFonts w:eastAsia="Times New Roman" w:cs="Times New Roman"/>
        </w:rPr>
        <w:t>A</w:t>
      </w:r>
      <w:r w:rsidR="00C62F31" w:rsidRPr="001A3CA2">
        <w:rPr>
          <w:rFonts w:eastAsia="Times New Roman" w:cs="Times New Roman"/>
        </w:rPr>
        <w:t xml:space="preserve"> </w:t>
      </w:r>
      <w:r w:rsidR="005B427A" w:rsidRPr="001A3CA2">
        <w:t>滑上粗糙斜面，然后滑下，与一直在水平面上运动的</w:t>
      </w:r>
      <w:r w:rsidR="00C62F31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B</w:t>
      </w:r>
      <w:r w:rsidR="00C62F31" w:rsidRPr="001A3CA2">
        <w:rPr>
          <w:rFonts w:eastAsia="Times New Roman" w:cs="Times New Roman"/>
        </w:rPr>
        <w:t xml:space="preserve"> </w:t>
      </w:r>
      <w:r w:rsidR="005B427A" w:rsidRPr="001A3CA2">
        <w:t>再次碰撞，之后</w:t>
      </w:r>
      <w:r w:rsidR="00C62F31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A</w:t>
      </w:r>
      <w:r w:rsidR="00C62F31" w:rsidRPr="001A3CA2">
        <w:rPr>
          <w:rFonts w:eastAsia="Times New Roman" w:cs="Times New Roman"/>
        </w:rPr>
        <w:t xml:space="preserve"> </w:t>
      </w:r>
      <w:r w:rsidR="005B427A" w:rsidRPr="001A3CA2">
        <w:t>再次滑上斜面，达到的最高点与前一次相同。斜面倾角为</w:t>
      </w:r>
      <w:r w:rsidR="00C62F31" w:rsidRPr="001A3CA2">
        <w:rPr>
          <w:rFonts w:hint="eastAsia"/>
        </w:rPr>
        <w:t xml:space="preserve"> </w:t>
      </w:r>
      <w:r w:rsidR="00C62F31" w:rsidRPr="001A3CA2">
        <w:rPr>
          <w:rFonts w:cs="Times New Roman"/>
          <w:i/>
          <w:iCs/>
        </w:rPr>
        <w:t>θ</w:t>
      </w:r>
      <w:r w:rsidR="00C62F31" w:rsidRPr="001A3CA2">
        <w:rPr>
          <w:rFonts w:hint="eastAsia"/>
        </w:rPr>
        <w:t>（</w:t>
      </w:r>
      <w:r w:rsidR="00C62F31" w:rsidRPr="001A3CA2">
        <w:rPr>
          <w:rFonts w:hint="eastAsia"/>
        </w:rPr>
        <w:t>sin</w:t>
      </w:r>
      <w:r w:rsidR="00C62F31" w:rsidRPr="001A3CA2">
        <w:rPr>
          <w:rFonts w:cs="Times New Roman"/>
          <w:i/>
          <w:iCs/>
        </w:rPr>
        <w:t>θ</w:t>
      </w:r>
      <w:r w:rsidR="00C62F31" w:rsidRPr="001A3CA2">
        <w:t xml:space="preserve"> = 0.6</w:t>
      </w:r>
      <w:r w:rsidR="00C62F31" w:rsidRPr="001A3CA2">
        <w:rPr>
          <w:rFonts w:hint="eastAsia"/>
        </w:rPr>
        <w:t>）</w:t>
      </w:r>
      <w:r w:rsidR="005B427A" w:rsidRPr="001A3CA2">
        <w:t>，与水平面光滑连接。碰撞过程中弹簧始终处于弹性限度内。</w:t>
      </w:r>
      <w:commentRangeStart w:id="12"/>
      <w:r w:rsidR="005B427A" w:rsidRPr="001A3CA2">
        <w:t>求</w:t>
      </w:r>
      <w:commentRangeEnd w:id="12"/>
      <w:r w:rsidR="00C62F31" w:rsidRPr="001A3CA2">
        <w:rPr>
          <w:rStyle w:val="a9"/>
        </w:rPr>
        <w:commentReference w:id="12"/>
      </w:r>
    </w:p>
    <w:p w14:paraId="5EE6D454" w14:textId="77777777" w:rsidR="001E4BCC" w:rsidRPr="001A3CA2" w:rsidRDefault="005B427A" w:rsidP="00536487">
      <w:r w:rsidRPr="001A3CA2">
        <w:t>（</w:t>
      </w:r>
      <w:r w:rsidRPr="001A3CA2">
        <w:rPr>
          <w:rFonts w:eastAsia="Times New Roman" w:cs="Times New Roman"/>
        </w:rPr>
        <w:t>1</w:t>
      </w:r>
      <w:r w:rsidRPr="001A3CA2">
        <w:t>）第一次碰撞过程中，弹簧弹性势能的最大值；</w:t>
      </w:r>
    </w:p>
    <w:p w14:paraId="586C8357" w14:textId="77777777" w:rsidR="001E4BCC" w:rsidRPr="001A3CA2" w:rsidRDefault="005B427A" w:rsidP="00536487">
      <w:r w:rsidRPr="001A3CA2">
        <w:t>（</w:t>
      </w:r>
      <w:r w:rsidRPr="001A3CA2">
        <w:rPr>
          <w:rFonts w:eastAsia="Times New Roman" w:cs="Times New Roman"/>
        </w:rPr>
        <w:t>2</w:t>
      </w:r>
      <w:r w:rsidRPr="001A3CA2">
        <w:t>）第一次碰撞过程中，弹簧压缩量的最大值；</w:t>
      </w:r>
    </w:p>
    <w:p w14:paraId="55F77EDD" w14:textId="48EF2B20" w:rsidR="001E4BCC" w:rsidRPr="001A3CA2" w:rsidRDefault="005B427A" w:rsidP="00536487">
      <w:r w:rsidRPr="001A3CA2">
        <w:t>（</w:t>
      </w:r>
      <w:r w:rsidRPr="001A3CA2">
        <w:rPr>
          <w:rFonts w:eastAsia="Times New Roman" w:cs="Times New Roman"/>
        </w:rPr>
        <w:t>3</w:t>
      </w:r>
      <w:r w:rsidRPr="001A3CA2">
        <w:t>）物块</w:t>
      </w:r>
      <w:r w:rsidR="00C62F31" w:rsidRPr="001A3CA2">
        <w:rPr>
          <w:rFonts w:hint="eastAsia"/>
        </w:rPr>
        <w:t xml:space="preserve"> </w:t>
      </w:r>
      <w:r w:rsidRPr="001A3CA2">
        <w:rPr>
          <w:rFonts w:eastAsia="Times New Roman" w:cs="Times New Roman"/>
        </w:rPr>
        <w:t>A</w:t>
      </w:r>
      <w:r w:rsidR="00C62F31" w:rsidRPr="001A3CA2">
        <w:rPr>
          <w:rFonts w:eastAsia="Times New Roman" w:cs="Times New Roman"/>
        </w:rPr>
        <w:t xml:space="preserve"> </w:t>
      </w:r>
      <w:r w:rsidRPr="001A3CA2">
        <w:t>与斜面间的动摩擦因数。</w:t>
      </w:r>
    </w:p>
    <w:p w14:paraId="12CAD175" w14:textId="77777777" w:rsidR="001E4BCC" w:rsidRPr="00536487" w:rsidRDefault="005B427A" w:rsidP="00536487">
      <w:pPr>
        <w:rPr>
          <w:color w:val="FF0000"/>
        </w:rPr>
      </w:pPr>
      <w:r w:rsidRPr="00536487">
        <w:rPr>
          <w:noProof/>
          <w:color w:val="FF0000"/>
        </w:rPr>
        <w:drawing>
          <wp:inline distT="0" distB="0" distL="0" distR="0" wp14:anchorId="6BC6DFFE" wp14:editId="0C848A06">
            <wp:extent cx="5238750" cy="2045408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045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82BC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解析】</w:t>
      </w:r>
    </w:p>
    <w:p w14:paraId="1FF4C68B" w14:textId="39917578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（</w:t>
      </w:r>
      <w:r w:rsidRPr="00536487">
        <w:rPr>
          <w:rFonts w:eastAsia="Times New Roman" w:cs="Times New Roman"/>
          <w:color w:val="FF0000"/>
        </w:rPr>
        <w:t>1</w:t>
      </w:r>
      <w:r w:rsidRPr="00536487">
        <w:rPr>
          <w:color w:val="FF0000"/>
        </w:rPr>
        <w:t>）当弹簧被压缩最短时，弹簧弹性势能最大，此时</w:t>
      </w:r>
      <w:r w:rsidR="00B356EC">
        <w:rPr>
          <w:rFonts w:hint="eastAsia"/>
          <w:color w:val="FF0000"/>
        </w:rPr>
        <w:t xml:space="preserve"> </w:t>
      </w:r>
      <w:r w:rsidR="00B356EC">
        <w:rPr>
          <w:color w:val="FF0000"/>
        </w:rPr>
        <w:t>A</w:t>
      </w:r>
      <w:r w:rsidRPr="00536487">
        <w:rPr>
          <w:color w:val="FF0000"/>
        </w:rPr>
        <w:t>、</w:t>
      </w:r>
      <w:r w:rsidR="00B356EC">
        <w:rPr>
          <w:rFonts w:hint="eastAsia"/>
          <w:color w:val="FF0000"/>
        </w:rPr>
        <w:t>B</w:t>
      </w:r>
      <w:r w:rsidRPr="00536487">
        <w:rPr>
          <w:color w:val="FF0000"/>
        </w:rPr>
        <w:t>速度相等，即</w:t>
      </w:r>
      <w:r w:rsidR="00B356EC">
        <w:rPr>
          <w:rFonts w:hint="eastAsia"/>
          <w:color w:val="FF0000"/>
        </w:rPr>
        <w:t xml:space="preserve"> </w:t>
      </w:r>
      <w:r w:rsidR="00B356EC" w:rsidRPr="00B356EC">
        <w:rPr>
          <w:i/>
          <w:iCs/>
          <w:color w:val="FF0000"/>
        </w:rPr>
        <w:t>t</w:t>
      </w:r>
      <w:r w:rsidR="00B356EC">
        <w:rPr>
          <w:color w:val="FF0000"/>
        </w:rPr>
        <w:t xml:space="preserve"> = </w:t>
      </w:r>
      <w:r w:rsidR="00B356EC" w:rsidRPr="00B356EC">
        <w:rPr>
          <w:i/>
          <w:iCs/>
          <w:color w:val="FF0000"/>
        </w:rPr>
        <w:t>t</w:t>
      </w:r>
      <w:r w:rsidR="00B356EC">
        <w:rPr>
          <w:color w:val="FF0000"/>
          <w:vertAlign w:val="subscript"/>
        </w:rPr>
        <w:t>0</w:t>
      </w:r>
      <w:r w:rsidR="00B356EC">
        <w:rPr>
          <w:color w:val="FF0000"/>
        </w:rPr>
        <w:t xml:space="preserve"> </w:t>
      </w:r>
      <w:r w:rsidRPr="00536487">
        <w:rPr>
          <w:color w:val="FF0000"/>
        </w:rPr>
        <w:t>时刻，根据动量守恒定律</w:t>
      </w:r>
    </w:p>
    <w:p w14:paraId="0C717407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194" w:dyaOrig="360" w14:anchorId="674AE03F">
          <v:shape id="_x0000_i1065" type="#_x0000_t75" alt="学科网(www.zxxk.com)--教育资源门户，提供试卷、教案、课件、论文、素材以及各类教学资源下载，还有大量而丰富的教学相关资讯！" style="width:109.5pt;height:18pt" o:ole="">
            <v:imagedata r:id="rId108" o:title="eqIdf6d8670b6ffa7571a1292f2363194cd0"/>
          </v:shape>
          <o:OLEObject Type="Embed" ProgID="Equation.DSMT4" ShapeID="_x0000_i1065" DrawAspect="Content" ObjectID="_1748101512" r:id="rId109"/>
        </w:object>
      </w:r>
    </w:p>
    <w:p w14:paraId="777CE67D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根据能量守恒定律</w:t>
      </w:r>
    </w:p>
    <w:p w14:paraId="0DA34139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446" w:dyaOrig="617" w14:anchorId="3E89CC5F">
          <v:shape id="_x0000_i1066" type="#_x0000_t75" alt="学科网(www.zxxk.com)--教育资源门户，提供试卷、教案、课件、论文、素材以及各类教学资源下载，还有大量而丰富的教学相关资讯！" style="width:172pt;height:30.5pt" o:ole="">
            <v:imagedata r:id="rId110" o:title="eqId31a934724341c932beb44fc9842c35a4"/>
          </v:shape>
          <o:OLEObject Type="Embed" ProgID="Equation.DSMT4" ShapeID="_x0000_i1066" DrawAspect="Content" ObjectID="_1748101513" r:id="rId111"/>
        </w:object>
      </w:r>
    </w:p>
    <w:p w14:paraId="4B09EC44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联立解得</w:t>
      </w:r>
    </w:p>
    <w:p w14:paraId="56B9CE42" w14:textId="649CEBB0" w:rsidR="001E4BCC" w:rsidRPr="00536487" w:rsidRDefault="00FB12E1" w:rsidP="00536487">
      <w:pPr>
        <w:rPr>
          <w:color w:val="FF0000"/>
        </w:rPr>
      </w:pPr>
      <w:r w:rsidRPr="00FB12E1">
        <w:rPr>
          <w:i/>
          <w:iCs/>
          <w:color w:val="FF0000"/>
        </w:rPr>
        <w:t>m</w:t>
      </w:r>
      <w:r>
        <w:rPr>
          <w:color w:val="FF0000"/>
          <w:vertAlign w:val="subscript"/>
        </w:rPr>
        <w:t>B</w:t>
      </w:r>
      <w:r>
        <w:rPr>
          <w:color w:val="FF0000"/>
        </w:rPr>
        <w:t xml:space="preserve"> = 5</w:t>
      </w:r>
      <w:r w:rsidRPr="00FB12E1">
        <w:rPr>
          <w:i/>
          <w:iCs/>
          <w:color w:val="FF0000"/>
        </w:rPr>
        <w:t>m</w:t>
      </w:r>
    </w:p>
    <w:p w14:paraId="312AA6D9" w14:textId="459B94BA" w:rsidR="001E4BCC" w:rsidRPr="00536487" w:rsidRDefault="00C62F31" w:rsidP="00536487">
      <w:pPr>
        <w:rPr>
          <w:color w:val="FF0000"/>
        </w:rPr>
      </w:pPr>
      <w:r w:rsidRPr="00C62F31">
        <w:rPr>
          <w:i/>
          <w:iCs/>
          <w:color w:val="FF0000"/>
        </w:rPr>
        <w:t>E</w:t>
      </w:r>
      <w:r>
        <w:rPr>
          <w:color w:val="FF0000"/>
          <w:vertAlign w:val="subscript"/>
        </w:rPr>
        <w:t>pmax</w:t>
      </w:r>
      <w:r>
        <w:rPr>
          <w:color w:val="FF0000"/>
        </w:rPr>
        <w:t xml:space="preserve"> =</w:t>
      </w:r>
      <w:r w:rsidRPr="00FB12E1">
        <w:rPr>
          <w:color w:val="FF0000"/>
        </w:rPr>
        <w:t xml:space="preserve"> </w:t>
      </w:r>
      <w:r w:rsidRPr="00FB12E1">
        <w:rPr>
          <w:rFonts w:hint="eastAsia"/>
          <w:color w:val="FF0000"/>
        </w:rPr>
        <w:t>0</w:t>
      </w:r>
      <w:r w:rsidRPr="00FB12E1">
        <w:rPr>
          <w:color w:val="FF0000"/>
        </w:rPr>
        <w:t>.6</w:t>
      </w:r>
      <w:r w:rsidRPr="00FB12E1">
        <w:rPr>
          <w:rFonts w:hint="eastAsia"/>
          <w:i/>
          <w:iCs/>
          <w:color w:val="FF0000"/>
        </w:rPr>
        <w:t>m</w:t>
      </w:r>
      <w:r w:rsidRPr="00FB12E1">
        <w:rPr>
          <w:rFonts w:ascii="Book Antiqua" w:hAnsi="Book Antiqua"/>
          <w:i/>
          <w:iCs/>
          <w:color w:val="FF0000"/>
        </w:rPr>
        <w:t>v</w:t>
      </w:r>
      <w:r w:rsidRPr="00FB12E1">
        <w:rPr>
          <w:color w:val="FF0000"/>
          <w:vertAlign w:val="subscript"/>
        </w:rPr>
        <w:t>0</w:t>
      </w:r>
      <w:r w:rsidRPr="00FB12E1">
        <w:rPr>
          <w:color w:val="FF0000"/>
          <w:vertAlign w:val="superscript"/>
        </w:rPr>
        <w:t>2</w:t>
      </w:r>
    </w:p>
    <w:p w14:paraId="4C4FA9C0" w14:textId="1ECEAA81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2</w:t>
      </w:r>
      <w:r w:rsidRPr="00536487">
        <w:rPr>
          <w:color w:val="FF0000"/>
        </w:rPr>
        <w:t>）解法一：同一时刻弹簧对</w:t>
      </w:r>
      <w:r w:rsidR="00FB12E1">
        <w:rPr>
          <w:rFonts w:hint="eastAsia"/>
          <w:color w:val="FF0000"/>
        </w:rPr>
        <w:t xml:space="preserve"> </w:t>
      </w:r>
      <w:r w:rsidR="00FB12E1">
        <w:rPr>
          <w:color w:val="FF0000"/>
        </w:rPr>
        <w:t>A</w:t>
      </w:r>
      <w:r w:rsidRPr="00536487">
        <w:rPr>
          <w:color w:val="FF0000"/>
        </w:rPr>
        <w:t>、</w:t>
      </w:r>
      <w:r w:rsidRPr="00536487">
        <w:rPr>
          <w:rFonts w:eastAsia="Times New Roman" w:cs="Times New Roman"/>
          <w:color w:val="FF0000"/>
        </w:rPr>
        <w:t>B</w:t>
      </w:r>
      <w:r w:rsidR="00FB12E1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的弹力大小相等，根据牛顿第二定律</w:t>
      </w:r>
    </w:p>
    <w:p w14:paraId="272FF934" w14:textId="61DED40B" w:rsidR="001E4BCC" w:rsidRPr="00536487" w:rsidRDefault="00FB12E1" w:rsidP="00536487">
      <w:pPr>
        <w:rPr>
          <w:color w:val="FF0000"/>
        </w:rPr>
      </w:pPr>
      <w:r w:rsidRPr="00FB12E1">
        <w:rPr>
          <w:i/>
          <w:iCs/>
          <w:color w:val="FF0000"/>
        </w:rPr>
        <w:t>F</w:t>
      </w:r>
      <w:r>
        <w:rPr>
          <w:color w:val="FF0000"/>
        </w:rPr>
        <w:t xml:space="preserve"> = </w:t>
      </w:r>
      <w:r w:rsidRPr="00FB12E1">
        <w:rPr>
          <w:i/>
          <w:iCs/>
          <w:color w:val="FF0000"/>
        </w:rPr>
        <w:t>ma</w:t>
      </w:r>
    </w:p>
    <w:p w14:paraId="7677FA2F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可知同一时刻</w:t>
      </w:r>
    </w:p>
    <w:p w14:paraId="73C5C30C" w14:textId="2388B5F8" w:rsidR="001E4BCC" w:rsidRPr="00536487" w:rsidRDefault="00FB12E1" w:rsidP="00536487">
      <w:pPr>
        <w:rPr>
          <w:color w:val="FF0000"/>
        </w:rPr>
      </w:pPr>
      <w:r w:rsidRPr="00FB12E1">
        <w:rPr>
          <w:i/>
          <w:iCs/>
          <w:color w:val="FF0000"/>
        </w:rPr>
        <w:t>a</w:t>
      </w:r>
      <w:r>
        <w:rPr>
          <w:color w:val="FF0000"/>
          <w:vertAlign w:val="subscript"/>
        </w:rPr>
        <w:t>A</w:t>
      </w:r>
      <w:r>
        <w:rPr>
          <w:color w:val="FF0000"/>
        </w:rPr>
        <w:t xml:space="preserve"> = 5</w:t>
      </w:r>
      <w:r w:rsidRPr="00FB12E1">
        <w:rPr>
          <w:i/>
          <w:iCs/>
          <w:color w:val="FF0000"/>
        </w:rPr>
        <w:t>a</w:t>
      </w:r>
      <w:r>
        <w:rPr>
          <w:color w:val="FF0000"/>
          <w:vertAlign w:val="subscript"/>
        </w:rPr>
        <w:t>B</w:t>
      </w:r>
    </w:p>
    <w:p w14:paraId="04D8ABCF" w14:textId="3762EE56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则同一时刻</w:t>
      </w:r>
      <w:r w:rsidR="00FB12E1">
        <w:rPr>
          <w:rFonts w:hint="eastAsia"/>
          <w:color w:val="FF0000"/>
        </w:rPr>
        <w:t xml:space="preserve"> </w:t>
      </w:r>
      <w:r w:rsidR="00FB12E1">
        <w:rPr>
          <w:color w:val="FF0000"/>
        </w:rPr>
        <w:t>A</w:t>
      </w:r>
      <w:r w:rsidRPr="00536487">
        <w:rPr>
          <w:color w:val="FF0000"/>
        </w:rPr>
        <w:t>、</w:t>
      </w:r>
      <w:r w:rsidR="00FB12E1">
        <w:rPr>
          <w:rFonts w:hint="eastAsia"/>
          <w:color w:val="FF0000"/>
        </w:rPr>
        <w:t>B</w:t>
      </w:r>
      <w:r w:rsidR="00FB12E1">
        <w:rPr>
          <w:color w:val="FF0000"/>
        </w:rPr>
        <w:t xml:space="preserve"> </w:t>
      </w:r>
      <w:r w:rsidRPr="00536487">
        <w:rPr>
          <w:color w:val="FF0000"/>
        </w:rPr>
        <w:t>的的瞬时速度分别为</w:t>
      </w:r>
    </w:p>
    <w:p w14:paraId="0743CED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840" w:dyaOrig="360" w14:anchorId="7E95AC44">
          <v:shape id="_x0000_i1067" type="#_x0000_t75" alt="学科网(www.zxxk.com)--教育资源门户，提供试卷、教案、课件、论文、素材以及各类教学资源下载，还有大量而丰富的教学相关资讯！" style="width:42pt;height:18pt" o:ole="">
            <v:imagedata r:id="rId112" o:title="eqId00580eae0e39bcebcc60cdf66b8203ff"/>
          </v:shape>
          <o:OLEObject Type="Embed" ProgID="Equation.DSMT4" ShapeID="_x0000_i1067" DrawAspect="Content" ObjectID="_1748101514" r:id="rId113"/>
        </w:object>
      </w:r>
      <w:r w:rsidRPr="00536487">
        <w:rPr>
          <w:color w:val="FF0000"/>
        </w:rPr>
        <w:t>，</w:t>
      </w:r>
      <w:r w:rsidRPr="00536487">
        <w:rPr>
          <w:color w:val="FF0000"/>
        </w:rPr>
        <w:object w:dxaOrig="1560" w:dyaOrig="624" w14:anchorId="4EFE9D2B">
          <v:shape id="_x0000_i1068" type="#_x0000_t75" alt="学科网(www.zxxk.com)--教育资源门户，提供试卷、教案、课件、论文、素材以及各类教学资源下载，还有大量而丰富的教学相关资讯！" style="width:78pt;height:31pt" o:ole="">
            <v:imagedata r:id="rId114" o:title="eqId965f18901352935ff8ecd3c7b6ba1c84"/>
          </v:shape>
          <o:OLEObject Type="Embed" ProgID="Equation.DSMT4" ShapeID="_x0000_i1068" DrawAspect="Content" ObjectID="_1748101515" r:id="rId115"/>
        </w:object>
      </w:r>
    </w:p>
    <w:p w14:paraId="4F62A8C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根据位移等速度在时间上的累积可得</w:t>
      </w:r>
    </w:p>
    <w:p w14:paraId="16F1CD9C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476" w:dyaOrig="360" w14:anchorId="18E06D30">
          <v:shape id="_x0000_i1069" type="#_x0000_t75" alt="学科网(www.zxxk.com)--教育资源门户，提供试卷、教案、课件、论文、素材以及各类教学资源下载，还有大量而丰富的教学相关资讯！" style="width:74pt;height:18pt" o:ole="">
            <v:imagedata r:id="rId116" o:title="eqId971b2ee650998b05cb4b05262c67457b"/>
          </v:shape>
          <o:OLEObject Type="Embed" ProgID="Equation.DSMT4" ShapeID="_x0000_i1069" DrawAspect="Content" ObjectID="_1748101516" r:id="rId117"/>
        </w:object>
      </w:r>
      <w:r w:rsidRPr="00536487">
        <w:rPr>
          <w:color w:val="FF0000"/>
        </w:rPr>
        <w:t>，</w:t>
      </w:r>
      <w:r w:rsidRPr="00536487">
        <w:rPr>
          <w:color w:val="FF0000"/>
        </w:rPr>
        <w:object w:dxaOrig="1476" w:dyaOrig="360" w14:anchorId="74C999DC">
          <v:shape id="_x0000_i1070" type="#_x0000_t75" alt="学科网(www.zxxk.com)--教育资源门户，提供试卷、教案、课件、论文、素材以及各类教学资源下载，还有大量而丰富的教学相关资讯！" style="width:74pt;height:18pt" o:ole="">
            <v:imagedata r:id="rId118" o:title="eqId7518286dd6bade282c952fa124673c69"/>
          </v:shape>
          <o:OLEObject Type="Embed" ProgID="Equation.DSMT4" ShapeID="_x0000_i1070" DrawAspect="Content" ObjectID="_1748101517" r:id="rId119"/>
        </w:object>
      </w:r>
    </w:p>
    <w:p w14:paraId="5569A20D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又</w:t>
      </w:r>
    </w:p>
    <w:p w14:paraId="507AB86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260" w:dyaOrig="360" w14:anchorId="75207B70">
          <v:shape id="_x0000_i1071" type="#_x0000_t75" alt="学科网(www.zxxk.com)--教育资源门户，提供试卷、教案、课件、论文、素材以及各类教学资源下载，还有大量而丰富的教学相关资讯！" style="width:63pt;height:18pt" o:ole="">
            <v:imagedata r:id="rId120" o:title="eqId688842c59b95b60b956be320fdd7a527"/>
          </v:shape>
          <o:OLEObject Type="Embed" ProgID="Equation.DSMT4" ShapeID="_x0000_i1071" DrawAspect="Content" ObjectID="_1748101518" r:id="rId121"/>
        </w:object>
      </w:r>
    </w:p>
    <w:p w14:paraId="0F00D53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得</w:t>
      </w:r>
    </w:p>
    <w:p w14:paraId="2E0015E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356" w:dyaOrig="360" w14:anchorId="7A2C74E4">
          <v:shape id="_x0000_i1072" type="#_x0000_t75" alt="学科网(www.zxxk.com)--教育资源门户，提供试卷、教案、课件、论文、素材以及各类教学资源下载，还有大量而丰富的教学相关资讯！" style="width:67.5pt;height:18pt" o:ole="">
            <v:imagedata r:id="rId122" o:title="eqId7d13f78f7673540145a17a02471f49f9"/>
          </v:shape>
          <o:OLEObject Type="Embed" ProgID="Equation.DSMT4" ShapeID="_x0000_i1072" DrawAspect="Content" ObjectID="_1748101519" r:id="rId123"/>
        </w:object>
      </w:r>
    </w:p>
    <w:p w14:paraId="54558CAC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第一次碰撞过程中，弹簧压缩量的最大值</w:t>
      </w:r>
    </w:p>
    <w:p w14:paraId="71027414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304" w:dyaOrig="360" w14:anchorId="168D3CC0">
          <v:shape id="_x0000_i1073" type="#_x0000_t75" alt="学科网(www.zxxk.com)--教育资源门户，提供试卷、教案、课件、论文、素材以及各类教学资源下载，还有大量而丰富的教学相关资讯！" style="width:115.5pt;height:18pt" o:ole="">
            <v:imagedata r:id="rId124" o:title="eqId6aa94181601b4cd406580f7e43ba53c1"/>
          </v:shape>
          <o:OLEObject Type="Embed" ProgID="Equation.DSMT4" ShapeID="_x0000_i1073" DrawAspect="Content" ObjectID="_1748101520" r:id="rId125"/>
        </w:object>
      </w:r>
    </w:p>
    <w:p w14:paraId="062C1C0E" w14:textId="246F705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法二：</w:t>
      </w:r>
      <w:r w:rsidRPr="00536487">
        <w:rPr>
          <w:rFonts w:eastAsia="Times New Roman" w:cs="Times New Roman"/>
          <w:color w:val="FF0000"/>
        </w:rPr>
        <w:t>B</w:t>
      </w:r>
      <w:r w:rsidR="00C62F31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接触弹簧后，压缩弹簧的过程中，</w:t>
      </w:r>
      <w:r w:rsidRPr="00536487">
        <w:rPr>
          <w:rFonts w:eastAsia="Times New Roman" w:cs="Times New Roman"/>
          <w:color w:val="FF0000"/>
        </w:rPr>
        <w:t>A</w:t>
      </w:r>
      <w:r w:rsidRPr="00536487">
        <w:rPr>
          <w:color w:val="FF0000"/>
        </w:rPr>
        <w:t>、</w:t>
      </w:r>
      <w:r w:rsidRPr="00536487">
        <w:rPr>
          <w:rFonts w:eastAsia="Times New Roman" w:cs="Times New Roman"/>
          <w:color w:val="FF0000"/>
        </w:rPr>
        <w:t>B</w:t>
      </w:r>
      <w:r w:rsidR="00C62F31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动量守恒，有</w:t>
      </w:r>
    </w:p>
    <w:p w14:paraId="653CF11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075" w:dyaOrig="360" w14:anchorId="43605735">
          <v:shape id="_x0000_i1074" type="#_x0000_t75" alt="学科网(www.zxxk.com)--教育资源门户，提供试卷、教案、课件、论文、素材以及各类教学资源下载，还有大量而丰富的教学相关资讯！" style="width:153.5pt;height:18pt" o:ole="">
            <v:imagedata r:id="rId126" o:title="eqId75fce9d648bc22e4a2319da854b798b8"/>
          </v:shape>
          <o:OLEObject Type="Embed" ProgID="Equation.DSMT4" ShapeID="_x0000_i1074" DrawAspect="Content" ObjectID="_1748101521" r:id="rId127"/>
        </w:object>
      </w:r>
    </w:p>
    <w:p w14:paraId="6DF90AEA" w14:textId="343704FE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对方程两边同时乘以时间</w:t>
      </w:r>
      <w:r w:rsidR="00C62F31">
        <w:rPr>
          <w:rFonts w:hint="eastAsia"/>
          <w:color w:val="FF0000"/>
        </w:rPr>
        <w:t xml:space="preserve"> </w:t>
      </w:r>
      <w:r w:rsidR="00C62F31">
        <w:rPr>
          <w:rFonts w:cs="Times New Roman"/>
          <w:color w:val="FF0000"/>
        </w:rPr>
        <w:t>Δ</w:t>
      </w:r>
      <w:r w:rsidR="00C62F31" w:rsidRPr="00C62F31">
        <w:rPr>
          <w:i/>
          <w:iCs/>
          <w:color w:val="FF0000"/>
        </w:rPr>
        <w:t>t</w:t>
      </w:r>
      <w:r w:rsidRPr="00536487">
        <w:rPr>
          <w:color w:val="FF0000"/>
        </w:rPr>
        <w:t>，有</w:t>
      </w:r>
    </w:p>
    <w:p w14:paraId="0624A8E0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565" w:dyaOrig="360" w14:anchorId="79CFFF2B">
          <v:shape id="_x0000_i1075" type="#_x0000_t75" alt="学科网(www.zxxk.com)--教育资源门户，提供试卷、教案、课件、论文、素材以及各类教学资源下载，还有大量而丰富的教学相关资讯！" style="width:128.5pt;height:18pt" o:ole="">
            <v:imagedata r:id="rId128" o:title="eqId5d7b7f06aae4ba1f2b1789be75cc939b"/>
          </v:shape>
          <o:OLEObject Type="Embed" ProgID="Equation.DSMT4" ShapeID="_x0000_i1075" DrawAspect="Content" ObjectID="_1748101522" r:id="rId129"/>
        </w:object>
      </w:r>
    </w:p>
    <w:p w14:paraId="476F4236" w14:textId="695E1EA0" w:rsidR="001E4BCC" w:rsidRPr="00536487" w:rsidRDefault="005B427A" w:rsidP="00536487">
      <w:pPr>
        <w:rPr>
          <w:color w:val="FF0000"/>
        </w:rPr>
      </w:pPr>
      <w:r w:rsidRPr="00536487">
        <w:rPr>
          <w:rFonts w:eastAsia="Times New Roman" w:cs="Times New Roman"/>
          <w:color w:val="FF0000"/>
        </w:rPr>
        <w:t>0-</w:t>
      </w:r>
      <w:r w:rsidRPr="00536487">
        <w:rPr>
          <w:rFonts w:eastAsia="Times New Roman" w:cs="Times New Roman"/>
          <w:i/>
          <w:color w:val="FF0000"/>
        </w:rPr>
        <w:t>t</w:t>
      </w:r>
      <w:r w:rsidRPr="00536487">
        <w:rPr>
          <w:rFonts w:eastAsia="Times New Roman" w:cs="Times New Roman"/>
          <w:color w:val="FF0000"/>
          <w:vertAlign w:val="subscript"/>
        </w:rPr>
        <w:t>0</w:t>
      </w:r>
      <w:r w:rsidR="00FB12E1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之间，根据位移等速度在时间上的累积，可得</w:t>
      </w:r>
    </w:p>
    <w:p w14:paraId="124BEB3C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025" w:dyaOrig="360" w14:anchorId="3B7D1666">
          <v:shape id="_x0000_i1076" type="#_x0000_t75" alt="学科网(www.zxxk.com)--教育资源门户，提供试卷、教案、课件、论文、素材以及各类教学资源下载，还有大量而丰富的教学相关资讯！" style="width:101pt;height:18pt" o:ole="">
            <v:imagedata r:id="rId130" o:title="eqId7dd542013ea3779872d0d7770ccae314"/>
          </v:shape>
          <o:OLEObject Type="Embed" ProgID="Equation.DSMT4" ShapeID="_x0000_i1076" DrawAspect="Content" ObjectID="_1748101523" r:id="rId131"/>
        </w:object>
      </w:r>
    </w:p>
    <w:p w14:paraId="058C199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将</w:t>
      </w:r>
      <w:r w:rsidRPr="00536487">
        <w:rPr>
          <w:color w:val="FF0000"/>
        </w:rPr>
        <w:object w:dxaOrig="1260" w:dyaOrig="360" w14:anchorId="48D1119C">
          <v:shape id="_x0000_i1077" type="#_x0000_t75" alt="学科网(www.zxxk.com)--教育资源门户，提供试卷、教案、课件、论文、素材以及各类教学资源下载，还有大量而丰富的教学相关资讯！" style="width:63pt;height:18pt" o:ole="">
            <v:imagedata r:id="rId120" o:title="eqId688842c59b95b60b956be320fdd7a527"/>
          </v:shape>
          <o:OLEObject Type="Embed" ProgID="Equation.DSMT4" ShapeID="_x0000_i1077" DrawAspect="Content" ObjectID="_1748101524" r:id="rId132"/>
        </w:object>
      </w:r>
      <w:r w:rsidRPr="00536487">
        <w:rPr>
          <w:color w:val="FF0000"/>
        </w:rPr>
        <w:t>代入可得</w:t>
      </w:r>
    </w:p>
    <w:p w14:paraId="6ABD8F10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356" w:dyaOrig="360" w14:anchorId="179D5D40">
          <v:shape id="_x0000_i1078" type="#_x0000_t75" alt="学科网(www.zxxk.com)--教育资源门户，提供试卷、教案、课件、论文、素材以及各类教学资源下载，还有大量而丰富的教学相关资讯！" style="width:67.5pt;height:18pt" o:ole="">
            <v:imagedata r:id="rId122" o:title="eqId7d13f78f7673540145a17a02471f49f9"/>
          </v:shape>
          <o:OLEObject Type="Embed" ProgID="Equation.DSMT4" ShapeID="_x0000_i1078" DrawAspect="Content" ObjectID="_1748101525" r:id="rId133"/>
        </w:object>
      </w:r>
    </w:p>
    <w:p w14:paraId="05264C4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则第一次碰撞过程中，弹簧压缩量的最大值</w:t>
      </w:r>
    </w:p>
    <w:p w14:paraId="2949161D" w14:textId="0EE4B5D0" w:rsidR="001E4BCC" w:rsidRPr="00FB12E1" w:rsidRDefault="00C62F31" w:rsidP="00536487">
      <w:pPr>
        <w:rPr>
          <w:color w:val="FF0000"/>
        </w:rPr>
      </w:pPr>
      <w:r w:rsidRPr="00FB12E1">
        <w:rPr>
          <w:rFonts w:cs="Times New Roman"/>
          <w:color w:val="FF0000"/>
        </w:rPr>
        <w:t>Δ</w:t>
      </w:r>
      <w:r w:rsidRPr="00FB12E1">
        <w:rPr>
          <w:i/>
          <w:iCs/>
          <w:color w:val="FF0000"/>
        </w:rPr>
        <w:t>s</w:t>
      </w:r>
      <w:r w:rsidRPr="00FB12E1">
        <w:rPr>
          <w:color w:val="FF0000"/>
        </w:rPr>
        <w:t xml:space="preserve"> = </w:t>
      </w:r>
      <w:r w:rsidRPr="00FB12E1">
        <w:rPr>
          <w:i/>
          <w:iCs/>
          <w:color w:val="FF0000"/>
        </w:rPr>
        <w:t>s</w:t>
      </w:r>
      <w:r w:rsidRPr="00FB12E1">
        <w:rPr>
          <w:color w:val="FF0000"/>
          <w:vertAlign w:val="subscript"/>
        </w:rPr>
        <w:t>B</w:t>
      </w:r>
      <w:r w:rsidRPr="00FB12E1">
        <w:rPr>
          <w:color w:val="FF0000"/>
        </w:rPr>
        <w:t xml:space="preserve"> </w:t>
      </w:r>
      <w:r w:rsidRPr="00FB12E1">
        <w:rPr>
          <w:rFonts w:cs="Times New Roman"/>
          <w:color w:val="FF0000"/>
        </w:rPr>
        <w:t>–</w:t>
      </w:r>
      <w:r w:rsidRPr="00FB12E1">
        <w:rPr>
          <w:color w:val="FF0000"/>
        </w:rPr>
        <w:t xml:space="preserve"> </w:t>
      </w:r>
      <w:r w:rsidRPr="00FB12E1">
        <w:rPr>
          <w:i/>
          <w:iCs/>
          <w:color w:val="FF0000"/>
        </w:rPr>
        <w:t>s</w:t>
      </w:r>
      <w:r w:rsidRPr="00FB12E1">
        <w:rPr>
          <w:color w:val="FF0000"/>
          <w:vertAlign w:val="subscript"/>
        </w:rPr>
        <w:t>A</w:t>
      </w:r>
      <w:r w:rsidRPr="00FB12E1">
        <w:rPr>
          <w:color w:val="FF0000"/>
        </w:rPr>
        <w:t xml:space="preserve"> = </w:t>
      </w:r>
      <w:r w:rsidRPr="00FB12E1">
        <w:rPr>
          <w:rFonts w:hint="eastAsia"/>
          <w:color w:val="FF0000"/>
        </w:rPr>
        <w:t>0</w:t>
      </w:r>
      <w:r w:rsidRPr="00FB12E1">
        <w:rPr>
          <w:color w:val="FF0000"/>
        </w:rPr>
        <w:t>.768</w:t>
      </w:r>
      <w:r w:rsidRPr="00FB12E1">
        <w:rPr>
          <w:rFonts w:ascii="Book Antiqua" w:hAnsi="Book Antiqua"/>
          <w:i/>
          <w:iCs/>
          <w:color w:val="FF0000"/>
        </w:rPr>
        <w:t>v</w:t>
      </w:r>
      <w:r w:rsidRPr="00FB12E1">
        <w:rPr>
          <w:color w:val="FF0000"/>
          <w:vertAlign w:val="subscript"/>
        </w:rPr>
        <w:t>0</w:t>
      </w:r>
      <w:r w:rsidRPr="00FB12E1">
        <w:rPr>
          <w:i/>
          <w:iCs/>
          <w:color w:val="FF0000"/>
        </w:rPr>
        <w:t>t</w:t>
      </w:r>
      <w:r w:rsidRPr="00FB12E1">
        <w:rPr>
          <w:color w:val="FF0000"/>
          <w:vertAlign w:val="subscript"/>
        </w:rPr>
        <w:t>0</w:t>
      </w:r>
    </w:p>
    <w:p w14:paraId="73E21399" w14:textId="1C721960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3</w:t>
      </w:r>
      <w:r w:rsidRPr="00536487">
        <w:rPr>
          <w:color w:val="FF0000"/>
        </w:rPr>
        <w:t>）物块</w:t>
      </w:r>
      <w:r w:rsidRPr="00536487">
        <w:rPr>
          <w:rFonts w:eastAsia="Times New Roman" w:cs="Times New Roman"/>
          <w:color w:val="FF0000"/>
        </w:rPr>
        <w:t>A</w:t>
      </w:r>
      <w:r w:rsidRPr="00536487">
        <w:rPr>
          <w:color w:val="FF0000"/>
        </w:rPr>
        <w:t>第二次到达斜面</w:t>
      </w:r>
      <w:r w:rsidR="00FB12E1">
        <w:rPr>
          <w:rFonts w:hint="eastAsia"/>
          <w:color w:val="FF0000"/>
        </w:rPr>
        <w:t>的</w:t>
      </w:r>
      <w:r w:rsidRPr="00536487">
        <w:rPr>
          <w:color w:val="FF0000"/>
        </w:rPr>
        <w:t>最高点与第一次相同，说明物块</w:t>
      </w:r>
      <w:r w:rsidR="00FB12E1">
        <w:rPr>
          <w:rFonts w:hint="eastAsia"/>
          <w:color w:val="FF0000"/>
        </w:rPr>
        <w:t xml:space="preserve"> A</w:t>
      </w:r>
      <w:r w:rsidR="00FB12E1">
        <w:rPr>
          <w:color w:val="FF0000"/>
        </w:rPr>
        <w:t xml:space="preserve"> </w:t>
      </w:r>
      <w:r w:rsidRPr="00536487">
        <w:rPr>
          <w:color w:val="FF0000"/>
        </w:rPr>
        <w:t>第二次与</w:t>
      </w:r>
      <w:r w:rsidR="00FB12E1">
        <w:rPr>
          <w:rFonts w:hint="eastAsia"/>
          <w:color w:val="FF0000"/>
        </w:rPr>
        <w:t xml:space="preserve"> B</w:t>
      </w:r>
      <w:r w:rsidR="00FB12E1">
        <w:rPr>
          <w:color w:val="FF0000"/>
        </w:rPr>
        <w:t xml:space="preserve"> </w:t>
      </w:r>
      <w:r w:rsidRPr="00536487">
        <w:rPr>
          <w:color w:val="FF0000"/>
        </w:rPr>
        <w:t>分离后速度大小仍为</w:t>
      </w:r>
      <w:r w:rsidR="00FB12E1">
        <w:rPr>
          <w:rFonts w:hint="eastAsia"/>
          <w:color w:val="FF0000"/>
        </w:rPr>
        <w:t xml:space="preserve"> </w:t>
      </w:r>
      <w:r w:rsidR="00FB12E1">
        <w:rPr>
          <w:color w:val="FF0000"/>
        </w:rPr>
        <w:t>2</w:t>
      </w:r>
      <w:r w:rsidR="00FB12E1" w:rsidRPr="00FB12E1">
        <w:rPr>
          <w:rFonts w:ascii="Book Antiqua" w:hAnsi="Book Antiqua"/>
          <w:i/>
          <w:iCs/>
          <w:color w:val="FF0000"/>
        </w:rPr>
        <w:t>v</w:t>
      </w:r>
      <w:r w:rsidR="00FB12E1">
        <w:rPr>
          <w:color w:val="FF0000"/>
          <w:vertAlign w:val="subscript"/>
        </w:rPr>
        <w:t>0</w:t>
      </w:r>
      <w:r w:rsidRPr="00536487">
        <w:rPr>
          <w:color w:val="FF0000"/>
        </w:rPr>
        <w:t>，方向水平向右，设物块</w:t>
      </w:r>
      <w:r w:rsidR="00FB12E1">
        <w:rPr>
          <w:rFonts w:hint="eastAsia"/>
          <w:color w:val="FF0000"/>
        </w:rPr>
        <w:t xml:space="preserve"> A</w:t>
      </w:r>
      <w:r w:rsidR="00FB12E1">
        <w:rPr>
          <w:color w:val="FF0000"/>
        </w:rPr>
        <w:t xml:space="preserve"> </w:t>
      </w:r>
      <w:r w:rsidRPr="00536487">
        <w:rPr>
          <w:color w:val="FF0000"/>
        </w:rPr>
        <w:t>第一次滑下斜面的速度大小为</w:t>
      </w:r>
      <w:r w:rsidR="00FB12E1">
        <w:rPr>
          <w:rFonts w:hint="eastAsia"/>
          <w:color w:val="FF0000"/>
        </w:rPr>
        <w:t xml:space="preserve"> </w:t>
      </w:r>
      <w:r w:rsidR="00FB12E1" w:rsidRPr="00FB12E1">
        <w:rPr>
          <w:rFonts w:ascii="Book Antiqua" w:hAnsi="Book Antiqua"/>
          <w:i/>
          <w:iCs/>
          <w:color w:val="FF0000"/>
        </w:rPr>
        <w:t>v</w:t>
      </w:r>
      <w:r w:rsidR="00FB12E1">
        <w:rPr>
          <w:color w:val="FF0000"/>
          <w:vertAlign w:val="subscript"/>
        </w:rPr>
        <w:t>A</w:t>
      </w:r>
      <w:r w:rsidRPr="00536487">
        <w:rPr>
          <w:color w:val="FF0000"/>
        </w:rPr>
        <w:t>，设向左为正方向，根据动量守恒定律可得</w:t>
      </w:r>
    </w:p>
    <w:p w14:paraId="4316D635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420" w:dyaOrig="384" w14:anchorId="2B467E9F">
          <v:shape id="_x0000_i1079" type="#_x0000_t75" alt="学科网(www.zxxk.com)--教育资源门户，提供试卷、教案、课件、论文、素材以及各类教学资源下载，还有大量而丰富的教学相关资讯！" style="width:171pt;height:19pt" o:ole="">
            <v:imagedata r:id="rId134" o:title="eqId11edf7877555014e110d95cbd044ef66"/>
          </v:shape>
          <o:OLEObject Type="Embed" ProgID="Equation.DSMT4" ShapeID="_x0000_i1079" DrawAspect="Content" ObjectID="_1748101526" r:id="rId135"/>
        </w:object>
      </w:r>
    </w:p>
    <w:p w14:paraId="5E249262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根据能量守恒定律可得</w:t>
      </w:r>
    </w:p>
    <w:p w14:paraId="3C109F5B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4764" w:dyaOrig="624" w14:anchorId="4A746178">
          <v:shape id="_x0000_i1080" type="#_x0000_t75" alt="学科网(www.zxxk.com)--教育资源门户，提供试卷、教案、课件、论文、素材以及各类教学资源下载，还有大量而丰富的教学相关资讯！" style="width:238pt;height:31pt" o:ole="">
            <v:imagedata r:id="rId136" o:title="eqId3cbded6a14122892383ba25e2ef3941b"/>
          </v:shape>
          <o:OLEObject Type="Embed" ProgID="Equation.DSMT4" ShapeID="_x0000_i1080" DrawAspect="Content" ObjectID="_1748101527" r:id="rId137"/>
        </w:object>
      </w:r>
    </w:p>
    <w:p w14:paraId="64BE332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联立解得</w:t>
      </w:r>
    </w:p>
    <w:p w14:paraId="6FBD823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696" w:dyaOrig="384" w14:anchorId="6DCC0BE9">
          <v:shape id="_x0000_i1081" type="#_x0000_t75" alt="学科网(www.zxxk.com)--教育资源门户，提供试卷、教案、课件、论文、素材以及各类教学资源下载，还有大量而丰富的教学相关资讯！" style="width:35pt;height:19pt" o:ole="">
            <v:imagedata r:id="rId138" o:title="eqId59865c7ce8a230790889acc20dddac22"/>
          </v:shape>
          <o:OLEObject Type="Embed" ProgID="Equation.DSMT4" ShapeID="_x0000_i1081" DrawAspect="Content" ObjectID="_1748101528" r:id="rId139"/>
        </w:object>
      </w:r>
    </w:p>
    <w:p w14:paraId="5439350C" w14:textId="6434F7F2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方法一：设在斜面上滑行的长度为</w:t>
      </w:r>
      <w:r w:rsidR="00FB12E1">
        <w:rPr>
          <w:rFonts w:hint="eastAsia"/>
          <w:color w:val="FF0000"/>
        </w:rPr>
        <w:t xml:space="preserve"> </w:t>
      </w:r>
      <w:r w:rsidR="00FB12E1" w:rsidRPr="00FB12E1">
        <w:rPr>
          <w:i/>
          <w:iCs/>
          <w:color w:val="FF0000"/>
        </w:rPr>
        <w:t>L</w:t>
      </w:r>
      <w:r w:rsidRPr="00536487">
        <w:rPr>
          <w:color w:val="FF0000"/>
        </w:rPr>
        <w:t>，上滑过程，根据动能定理可得</w:t>
      </w:r>
    </w:p>
    <w:p w14:paraId="31B4E8B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936" w:dyaOrig="624" w14:anchorId="268DFC9E">
          <v:shape id="_x0000_i1082" type="#_x0000_t75" alt="学科网(www.zxxk.com)--教育资源门户，提供试卷、教案、课件、论文、素材以及各类教学资源下载，还有大量而丰富的教学相关资讯！" style="width:197pt;height:31pt" o:ole="">
            <v:imagedata r:id="rId140" o:title="eqId1ec01c97f51a944f198f9b5054518fa8"/>
          </v:shape>
          <o:OLEObject Type="Embed" ProgID="Equation.DSMT4" ShapeID="_x0000_i1082" DrawAspect="Content" ObjectID="_1748101529" r:id="rId141"/>
        </w:object>
      </w:r>
    </w:p>
    <w:p w14:paraId="044FDE9E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下滑过程，根据动能定理可得</w:t>
      </w:r>
    </w:p>
    <w:p w14:paraId="071C00BC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444" w:dyaOrig="624" w14:anchorId="3020EE00">
          <v:shape id="_x0000_i1083" type="#_x0000_t75" alt="学科网(www.zxxk.com)--教育资源门户，提供试卷、教案、课件、论文、素材以及各类教学资源下载，还有大量而丰富的教学相关资讯！" style="width:172pt;height:31pt" o:ole="">
            <v:imagedata r:id="rId142" o:title="eqId900694065310bbd537060556110a61eb"/>
          </v:shape>
          <o:OLEObject Type="Embed" ProgID="Equation.DSMT4" ShapeID="_x0000_i1083" DrawAspect="Content" ObjectID="_1748101530" r:id="rId143"/>
        </w:object>
      </w:r>
    </w:p>
    <w:p w14:paraId="5854DBA7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联立解得</w:t>
      </w:r>
    </w:p>
    <w:p w14:paraId="4A7B67B7" w14:textId="335C7A8F" w:rsidR="001E4BCC" w:rsidRPr="00536487" w:rsidRDefault="00FB12E1" w:rsidP="00536487">
      <w:pPr>
        <w:rPr>
          <w:color w:val="FF0000"/>
        </w:rPr>
      </w:pPr>
      <w:r w:rsidRPr="00FB12E1">
        <w:rPr>
          <w:rFonts w:cs="Times New Roman"/>
          <w:i/>
          <w:iCs/>
          <w:color w:val="FF0000"/>
        </w:rPr>
        <w:t>μ</w:t>
      </w:r>
      <w:r>
        <w:rPr>
          <w:color w:val="FF0000"/>
        </w:rPr>
        <w:t xml:space="preserve"> = 0.45</w:t>
      </w:r>
    </w:p>
    <w:p w14:paraId="7B46AD58" w14:textId="6C75F5AD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方法二：根据牛顿第二定律，可以分别计算出滑块</w:t>
      </w:r>
      <w:r w:rsidR="00FB12E1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A</w:t>
      </w:r>
      <w:r w:rsidR="00FB12E1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上滑和下滑时的加速度，</w:t>
      </w:r>
    </w:p>
    <w:p w14:paraId="61750F50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2748" w:dyaOrig="362" w14:anchorId="7FD01D1B">
          <v:shape id="_x0000_i1084" type="#_x0000_t75" alt="学科网(www.zxxk.com)--教育资源门户，提供试卷、教案、课件、论文、素材以及各类教学资源下载，还有大量而丰富的教学相关资讯！" style="width:137pt;height:18pt" o:ole="">
            <v:imagedata r:id="rId144" o:title="eqId439605842fee95509e00c135d6b5f35e"/>
          </v:shape>
          <o:OLEObject Type="Embed" ProgID="Equation.DSMT4" ShapeID="_x0000_i1084" DrawAspect="Content" ObjectID="_1748101531" r:id="rId145"/>
        </w:object>
      </w:r>
      <w:r w:rsidRPr="00536487">
        <w:rPr>
          <w:color w:val="FF0000"/>
        </w:rPr>
        <w:t>，</w:t>
      </w:r>
      <w:r w:rsidRPr="00536487">
        <w:rPr>
          <w:color w:val="FF0000"/>
        </w:rPr>
        <w:object w:dxaOrig="2715" w:dyaOrig="362" w14:anchorId="6DF98F04">
          <v:shape id="_x0000_i1085" type="#_x0000_t75" alt="学科网(www.zxxk.com)--教育资源门户，提供试卷、教案、课件、论文、素材以及各类教学资源下载，还有大量而丰富的教学相关资讯！" style="width:136pt;height:18pt" o:ole="">
            <v:imagedata r:id="rId146" o:title="eqId4e1d060ac2617a6f39cc7d9ef9c8a241"/>
          </v:shape>
          <o:OLEObject Type="Embed" ProgID="Equation.DSMT4" ShapeID="_x0000_i1085" DrawAspect="Content" ObjectID="_1748101532" r:id="rId147"/>
        </w:object>
      </w:r>
    </w:p>
    <w:p w14:paraId="62D96420" w14:textId="045ED2B5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上滑时末速度为</w:t>
      </w:r>
      <w:r w:rsidR="00FB12E1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0</w:t>
      </w:r>
      <w:r w:rsidRPr="00536487">
        <w:rPr>
          <w:color w:val="FF0000"/>
        </w:rPr>
        <w:t>，下滑时初速度为</w:t>
      </w:r>
      <w:r w:rsidR="00FB12E1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0</w:t>
      </w:r>
      <w:r w:rsidRPr="00536487">
        <w:rPr>
          <w:color w:val="FF0000"/>
        </w:rPr>
        <w:t>，由匀变速直线运动的位移速度关系可得</w:t>
      </w:r>
    </w:p>
    <w:p w14:paraId="48E3075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740" w:dyaOrig="375" w14:anchorId="19F0702F">
          <v:shape id="_x0000_i1086" type="#_x0000_t75" alt="学科网(www.zxxk.com)--教育资源门户，提供试卷、教案、课件、论文、素材以及各类教学资源下载，还有大量而丰富的教学相关资讯！" style="width:87pt;height:18.5pt" o:ole="">
            <v:imagedata r:id="rId148" o:title="eqIdc5d4007ec59bd435a64e9b8cf63754a4"/>
          </v:shape>
          <o:OLEObject Type="Embed" ProgID="Equation.DSMT4" ShapeID="_x0000_i1086" DrawAspect="Content" ObjectID="_1748101533" r:id="rId149"/>
        </w:object>
      </w:r>
      <w:r w:rsidRPr="00536487">
        <w:rPr>
          <w:color w:val="FF0000"/>
        </w:rPr>
        <w:t>，</w:t>
      </w:r>
      <w:r w:rsidRPr="00536487">
        <w:rPr>
          <w:color w:val="FF0000"/>
        </w:rPr>
        <w:object w:dxaOrig="1695" w:dyaOrig="375" w14:anchorId="380C8BEC">
          <v:shape id="_x0000_i1087" type="#_x0000_t75" alt="学科网(www.zxxk.com)--教育资源门户，提供试卷、教案、课件、论文、素材以及各类教学资源下载，还有大量而丰富的教学相关资讯！" style="width:84.5pt;height:18.5pt" o:ole="">
            <v:imagedata r:id="rId150" o:title="eqIdb5d32ddeb12755e8119e2a9488bbfcab"/>
          </v:shape>
          <o:OLEObject Type="Embed" ProgID="Equation.DSMT4" ShapeID="_x0000_i1087" DrawAspect="Content" ObjectID="_1748101534" r:id="rId151"/>
        </w:object>
      </w:r>
    </w:p>
    <w:p w14:paraId="489CE3F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联立可解得</w:t>
      </w:r>
    </w:p>
    <w:p w14:paraId="45E2CC14" w14:textId="62A592EC" w:rsidR="001E4BCC" w:rsidRPr="00536487" w:rsidRDefault="001A3CA2" w:rsidP="00536487">
      <w:pPr>
        <w:rPr>
          <w:color w:val="FF0000"/>
        </w:rPr>
      </w:pPr>
      <w:r w:rsidRPr="001A3CA2">
        <w:rPr>
          <w:rFonts w:cs="Times New Roman"/>
          <w:i/>
          <w:iCs/>
          <w:color w:val="FF0000"/>
        </w:rPr>
        <w:t>μ</w:t>
      </w:r>
      <w:r w:rsidR="00C62F31">
        <w:rPr>
          <w:color w:val="FF0000"/>
        </w:rPr>
        <w:t xml:space="preserve"> = 0.45</w:t>
      </w:r>
    </w:p>
    <w:p w14:paraId="28BC0870" w14:textId="77777777" w:rsidR="001E4BCC" w:rsidRPr="00536487" w:rsidRDefault="001E4BCC" w:rsidP="00536487">
      <w:pPr>
        <w:rPr>
          <w:color w:val="FF0000"/>
        </w:rPr>
      </w:pPr>
    </w:p>
    <w:p w14:paraId="509C7D1D" w14:textId="74CCC368" w:rsidR="001E4BCC" w:rsidRDefault="005B427A" w:rsidP="00C05BA6">
      <w:pPr>
        <w:pStyle w:val="2"/>
      </w:pPr>
      <w:r w:rsidRPr="00536487">
        <w:t>二）选考题</w:t>
      </w:r>
    </w:p>
    <w:p w14:paraId="6E716CAE" w14:textId="5B1C4873" w:rsidR="00EC5FDB" w:rsidRPr="00EC5FDB" w:rsidRDefault="00EC5FDB" w:rsidP="00EC5FDB">
      <w:r>
        <w:rPr>
          <w:rFonts w:hint="eastAsia"/>
        </w:rPr>
        <w:t>【物理</w:t>
      </w:r>
      <w:r>
        <w:rPr>
          <w:rFonts w:hint="eastAsia"/>
        </w:rPr>
        <w:t>-</w:t>
      </w:r>
      <w:r>
        <w:rPr>
          <w:rFonts w:hint="eastAsia"/>
        </w:rPr>
        <w:t>选修</w:t>
      </w:r>
      <w:r>
        <w:rPr>
          <w:rFonts w:hint="eastAsia"/>
        </w:rPr>
        <w:t>3</w:t>
      </w:r>
      <w:r>
        <w:t>-3</w:t>
      </w:r>
      <w:r>
        <w:rPr>
          <w:rFonts w:hint="eastAsia"/>
        </w:rPr>
        <w:t>】</w:t>
      </w:r>
    </w:p>
    <w:p w14:paraId="1E78A5DE" w14:textId="5B666488" w:rsidR="001E4BCC" w:rsidRPr="001A3CA2" w:rsidRDefault="001A3CA2" w:rsidP="00C05BA6">
      <w:pPr>
        <w:numPr>
          <w:ilvl w:val="0"/>
          <w:numId w:val="2"/>
        </w:numPr>
      </w:pPr>
      <w:r w:rsidRPr="001A3CA2">
        <w:rPr>
          <w:noProof/>
        </w:rPr>
        <w:drawing>
          <wp:anchor distT="0" distB="0" distL="114300" distR="114300" simplePos="0" relativeHeight="251670528" behindDoc="0" locked="0" layoutInCell="1" allowOverlap="1" wp14:anchorId="6BDB5BD6" wp14:editId="19FDD3D7">
            <wp:simplePos x="0" y="0"/>
            <wp:positionH relativeFrom="column">
              <wp:posOffset>3789484</wp:posOffset>
            </wp:positionH>
            <wp:positionV relativeFrom="paragraph">
              <wp:posOffset>33850</wp:posOffset>
            </wp:positionV>
            <wp:extent cx="1543050" cy="1362075"/>
            <wp:effectExtent l="0" t="0" r="0" b="9525"/>
            <wp:wrapSquare wrapText="bothSides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5BA6" w:rsidRPr="001A3CA2">
        <w:rPr>
          <w:rFonts w:hint="eastAsia"/>
        </w:rPr>
        <w:t>（</w:t>
      </w:r>
      <w:r w:rsidR="00C05BA6" w:rsidRPr="001A3CA2">
        <w:rPr>
          <w:rFonts w:hint="eastAsia"/>
        </w:rPr>
        <w:t>5</w:t>
      </w:r>
      <w:r w:rsidR="00C05BA6" w:rsidRPr="001A3CA2">
        <w:rPr>
          <w:rFonts w:hint="eastAsia"/>
        </w:rPr>
        <w:t>分）</w:t>
      </w:r>
      <w:r w:rsidR="005B427A" w:rsidRPr="001A3CA2">
        <w:t>一定量的理想气体从状态</w:t>
      </w:r>
      <w:r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a</w:t>
      </w:r>
      <w:r w:rsidRPr="001A3CA2">
        <w:rPr>
          <w:rFonts w:eastAsia="Times New Roman" w:cs="Times New Roman"/>
        </w:rPr>
        <w:t xml:space="preserve"> </w:t>
      </w:r>
      <w:r w:rsidR="005B427A" w:rsidRPr="001A3CA2">
        <w:t>经状态</w:t>
      </w:r>
      <w:r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b</w:t>
      </w:r>
      <w:r w:rsidRPr="001A3CA2">
        <w:rPr>
          <w:rFonts w:eastAsia="Times New Roman" w:cs="Times New Roman"/>
        </w:rPr>
        <w:t xml:space="preserve"> </w:t>
      </w:r>
      <w:r w:rsidR="005B427A" w:rsidRPr="001A3CA2">
        <w:t>变化到状态</w:t>
      </w:r>
      <w:r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c</w:t>
      </w:r>
      <w:r w:rsidR="005B427A" w:rsidRPr="001A3CA2">
        <w:t>，其过程如</w:t>
      </w:r>
      <w:r w:rsidRPr="001A3CA2">
        <w:rPr>
          <w:rFonts w:hint="eastAsia"/>
        </w:rPr>
        <w:t xml:space="preserve"> </w:t>
      </w:r>
      <w:r w:rsidRPr="001A3CA2">
        <w:rPr>
          <w:i/>
          <w:iCs/>
        </w:rPr>
        <w:t>T</w:t>
      </w:r>
      <w:r w:rsidRPr="001A3CA2">
        <w:t>-</w:t>
      </w:r>
      <w:r w:rsidRPr="001A3CA2">
        <w:rPr>
          <w:i/>
          <w:iCs/>
        </w:rPr>
        <w:t>V</w:t>
      </w:r>
      <w:r w:rsidRPr="001A3CA2">
        <w:t xml:space="preserve"> </w:t>
      </w:r>
      <w:r w:rsidR="005B427A" w:rsidRPr="001A3CA2">
        <w:t>图上的两条线段所示，则气体</w:t>
      </w:r>
      <w:commentRangeStart w:id="13"/>
      <w:r w:rsidR="005B427A" w:rsidRPr="001A3CA2">
        <w:t>在</w:t>
      </w:r>
      <w:commentRangeEnd w:id="13"/>
      <w:r w:rsidRPr="001A3CA2">
        <w:rPr>
          <w:rStyle w:val="a9"/>
        </w:rPr>
        <w:commentReference w:id="13"/>
      </w:r>
      <w:r w:rsidR="005B427A" w:rsidRPr="001A3CA2">
        <w:t>（</w:t>
      </w:r>
      <w:r w:rsidRPr="001A3CA2">
        <w:rPr>
          <w:rFonts w:hint="eastAsia"/>
        </w:rPr>
        <w:t xml:space="preserve"> </w:t>
      </w:r>
      <w:r w:rsidRPr="001A3CA2">
        <w:t xml:space="preserve">   </w:t>
      </w:r>
      <w:r w:rsidR="005B427A" w:rsidRPr="001A3CA2">
        <w:t>）</w:t>
      </w:r>
    </w:p>
    <w:p w14:paraId="685E53F1" w14:textId="2670578C" w:rsidR="001E4BCC" w:rsidRPr="001A3CA2" w:rsidRDefault="00C05BA6" w:rsidP="00536487">
      <w:r w:rsidRPr="001A3CA2">
        <w:t>A</w:t>
      </w:r>
      <w:r w:rsidRPr="001A3CA2">
        <w:t>．</w:t>
      </w:r>
      <w:r w:rsidR="005B427A" w:rsidRPr="001A3CA2">
        <w:t>状态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a</w:t>
      </w:r>
      <w:r w:rsidR="001A3CA2" w:rsidRPr="001A3CA2">
        <w:rPr>
          <w:rFonts w:eastAsia="Times New Roman" w:cs="Times New Roman"/>
        </w:rPr>
        <w:t xml:space="preserve"> </w:t>
      </w:r>
      <w:r w:rsidR="005B427A" w:rsidRPr="001A3CA2">
        <w:t>处的压强大于状态</w:t>
      </w:r>
      <w:r w:rsidR="005B427A" w:rsidRPr="001A3CA2">
        <w:rPr>
          <w:rFonts w:eastAsia="Times New Roman" w:cs="Times New Roman"/>
        </w:rPr>
        <w:t>c</w:t>
      </w:r>
      <w:r w:rsidR="005B427A" w:rsidRPr="001A3CA2">
        <w:t>处的压强</w:t>
      </w:r>
    </w:p>
    <w:p w14:paraId="05C720DE" w14:textId="044BD3DF" w:rsidR="001E4BCC" w:rsidRPr="001A3CA2" w:rsidRDefault="00C05BA6" w:rsidP="00536487">
      <w:r w:rsidRPr="001A3CA2">
        <w:t>B</w:t>
      </w:r>
      <w:r w:rsidRPr="001A3CA2">
        <w:t>．</w:t>
      </w:r>
      <w:r w:rsidR="005B427A" w:rsidRPr="001A3CA2">
        <w:t>由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a</w:t>
      </w:r>
      <w:r w:rsidR="001A3CA2" w:rsidRPr="001A3CA2">
        <w:rPr>
          <w:rFonts w:eastAsia="Times New Roman" w:cs="Times New Roman"/>
        </w:rPr>
        <w:t xml:space="preserve"> </w:t>
      </w:r>
      <w:r w:rsidR="005B427A" w:rsidRPr="001A3CA2">
        <w:t>变化到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b</w:t>
      </w:r>
      <w:r w:rsidR="001A3CA2" w:rsidRPr="001A3CA2">
        <w:rPr>
          <w:rFonts w:eastAsia="Times New Roman" w:cs="Times New Roman"/>
        </w:rPr>
        <w:t xml:space="preserve"> </w:t>
      </w:r>
      <w:r w:rsidR="005B427A" w:rsidRPr="001A3CA2">
        <w:t>的过程中，气体对外做功</w:t>
      </w:r>
    </w:p>
    <w:p w14:paraId="43448FBB" w14:textId="702F5792" w:rsidR="001E4BCC" w:rsidRPr="001A3CA2" w:rsidRDefault="00C05BA6" w:rsidP="00536487">
      <w:r w:rsidRPr="001A3CA2">
        <w:t>C</w:t>
      </w:r>
      <w:r w:rsidRPr="001A3CA2">
        <w:t>．</w:t>
      </w:r>
      <w:r w:rsidR="005B427A" w:rsidRPr="001A3CA2">
        <w:t>由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b</w:t>
      </w:r>
      <w:r w:rsidR="001A3CA2" w:rsidRPr="001A3CA2">
        <w:rPr>
          <w:rFonts w:eastAsia="Times New Roman" w:cs="Times New Roman"/>
        </w:rPr>
        <w:t xml:space="preserve"> </w:t>
      </w:r>
      <w:r w:rsidR="005B427A" w:rsidRPr="001A3CA2">
        <w:t>变化到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c</w:t>
      </w:r>
      <w:r w:rsidR="001A3CA2" w:rsidRPr="001A3CA2">
        <w:rPr>
          <w:rFonts w:eastAsia="Times New Roman" w:cs="Times New Roman"/>
        </w:rPr>
        <w:t xml:space="preserve"> </w:t>
      </w:r>
      <w:r w:rsidR="005B427A" w:rsidRPr="001A3CA2">
        <w:t>的过程中，气体的压强不变</w:t>
      </w:r>
    </w:p>
    <w:p w14:paraId="384AE3C8" w14:textId="239F5BC6" w:rsidR="001E4BCC" w:rsidRPr="001A3CA2" w:rsidRDefault="00C05BA6" w:rsidP="00536487">
      <w:r w:rsidRPr="001A3CA2">
        <w:t>D</w:t>
      </w:r>
      <w:r w:rsidRPr="001A3CA2">
        <w:t>．</w:t>
      </w:r>
      <w:r w:rsidR="005B427A" w:rsidRPr="001A3CA2">
        <w:t>由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a</w:t>
      </w:r>
      <w:r w:rsidR="001A3CA2" w:rsidRPr="001A3CA2">
        <w:rPr>
          <w:rFonts w:eastAsia="Times New Roman" w:cs="Times New Roman"/>
        </w:rPr>
        <w:t xml:space="preserve"> </w:t>
      </w:r>
      <w:r w:rsidR="005B427A" w:rsidRPr="001A3CA2">
        <w:t>变化到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</w:rPr>
        <w:t>b</w:t>
      </w:r>
      <w:r w:rsidR="001A3CA2" w:rsidRPr="001A3CA2">
        <w:rPr>
          <w:rFonts w:eastAsia="Times New Roman" w:cs="Times New Roman"/>
        </w:rPr>
        <w:t xml:space="preserve"> </w:t>
      </w:r>
      <w:r w:rsidR="005B427A" w:rsidRPr="001A3CA2">
        <w:t>的过程中，气体从外界吸热</w:t>
      </w:r>
    </w:p>
    <w:p w14:paraId="2C114A3F" w14:textId="5C905978" w:rsidR="001E4BCC" w:rsidRPr="001A3CA2" w:rsidRDefault="005B427A" w:rsidP="00536487">
      <w:r w:rsidRPr="001A3CA2">
        <w:t>E</w:t>
      </w:r>
      <w:r w:rsidR="001A3CA2" w:rsidRPr="001A3CA2">
        <w:rPr>
          <w:rFonts w:hint="eastAsia"/>
        </w:rPr>
        <w:t>．</w:t>
      </w:r>
      <w:r w:rsidRPr="001A3CA2">
        <w:t>由</w:t>
      </w:r>
      <w:r w:rsidR="001A3CA2" w:rsidRPr="001A3CA2">
        <w:rPr>
          <w:rFonts w:hint="eastAsia"/>
        </w:rPr>
        <w:t xml:space="preserve"> </w:t>
      </w:r>
      <w:r w:rsidRPr="001A3CA2">
        <w:rPr>
          <w:rFonts w:eastAsia="Times New Roman" w:cs="Times New Roman"/>
        </w:rPr>
        <w:t>a</w:t>
      </w:r>
      <w:r w:rsidR="001A3CA2" w:rsidRPr="001A3CA2">
        <w:rPr>
          <w:rFonts w:eastAsia="Times New Roman" w:cs="Times New Roman"/>
        </w:rPr>
        <w:t xml:space="preserve"> </w:t>
      </w:r>
      <w:r w:rsidRPr="001A3CA2">
        <w:t>变化到</w:t>
      </w:r>
      <w:r w:rsidR="001A3CA2" w:rsidRPr="001A3CA2">
        <w:t xml:space="preserve"> </w:t>
      </w:r>
      <w:r w:rsidRPr="001A3CA2">
        <w:rPr>
          <w:rFonts w:eastAsia="Times New Roman" w:cs="Times New Roman"/>
        </w:rPr>
        <w:t>b</w:t>
      </w:r>
      <w:r w:rsidR="001A3CA2" w:rsidRPr="001A3CA2">
        <w:rPr>
          <w:rFonts w:eastAsia="Times New Roman" w:cs="Times New Roman"/>
        </w:rPr>
        <w:t xml:space="preserve"> </w:t>
      </w:r>
      <w:r w:rsidRPr="001A3CA2">
        <w:t>的过程中，从外界吸收的热量等于其增加的内能</w:t>
      </w:r>
    </w:p>
    <w:p w14:paraId="5C97051B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</w:t>
      </w:r>
      <w:r w:rsidRPr="00536487">
        <w:rPr>
          <w:rFonts w:eastAsia="Times New Roman" w:cs="Times New Roman"/>
          <w:color w:val="FF0000"/>
        </w:rPr>
        <w:t>AC</w:t>
      </w:r>
      <w:r w:rsidRPr="00536487">
        <w:rPr>
          <w:color w:val="FF0000"/>
        </w:rPr>
        <w:t>．根据理想气体状态方程可知</w:t>
      </w:r>
    </w:p>
    <w:p w14:paraId="28ABD21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060" w:dyaOrig="621" w14:anchorId="2F7A4CF1">
          <v:shape id="_x0000_i1088" type="#_x0000_t75" alt="学科网(www.zxxk.com)--教育资源门户，提供试卷、教案、课件、论文、素材以及各类教学资源下载，还有大量而丰富的教学相关资讯！" style="width:53pt;height:31pt" o:ole="">
            <v:imagedata r:id="rId153" o:title="eqIdf6ee463e5f4ddc99b99d4bc9a1c97925"/>
          </v:shape>
          <o:OLEObject Type="Embed" ProgID="Equation.DSMT4" ShapeID="_x0000_i1088" DrawAspect="Content" ObjectID="_1748101535" r:id="rId154"/>
        </w:object>
      </w:r>
    </w:p>
    <w:p w14:paraId="62A6E0A4" w14:textId="45C0CED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</w:t>
      </w:r>
      <w:r w:rsidR="00FB12E1">
        <w:rPr>
          <w:rFonts w:hint="eastAsia"/>
          <w:color w:val="FF0000"/>
        </w:rPr>
        <w:t xml:space="preserve"> </w:t>
      </w:r>
      <w:r w:rsidR="00FB12E1" w:rsidRPr="00FB12E1">
        <w:rPr>
          <w:i/>
          <w:iCs/>
          <w:color w:val="FF0000"/>
        </w:rPr>
        <w:t>T</w:t>
      </w:r>
      <w:r w:rsidR="00FB12E1">
        <w:rPr>
          <w:color w:val="FF0000"/>
        </w:rPr>
        <w:t>-</w:t>
      </w:r>
      <w:r w:rsidR="00FB12E1" w:rsidRPr="00FB12E1">
        <w:rPr>
          <w:i/>
          <w:iCs/>
          <w:color w:val="FF0000"/>
        </w:rPr>
        <w:t>V</w:t>
      </w:r>
      <w:r w:rsidR="00FB12E1">
        <w:rPr>
          <w:color w:val="FF0000"/>
        </w:rPr>
        <w:t xml:space="preserve"> </w:t>
      </w:r>
      <w:r w:rsidRPr="00536487">
        <w:rPr>
          <w:color w:val="FF0000"/>
        </w:rPr>
        <w:t>图像的斜率为</w:t>
      </w:r>
      <w:r w:rsidRPr="00536487">
        <w:rPr>
          <w:color w:val="FF0000"/>
        </w:rPr>
        <w:object w:dxaOrig="380" w:dyaOrig="621" w14:anchorId="02D9F5B9">
          <v:shape id="_x0000_i1089" type="#_x0000_t75" alt="学科网(www.zxxk.com)--教育资源门户，提供试卷、教案、课件、论文、素材以及各类教学资源下载，还有大量而丰富的教学相关资讯！" style="width:19pt;height:31pt" o:ole="">
            <v:imagedata r:id="rId155" o:title="eqId814883fbf47eebbfd0f4b1eb03aa1d2e"/>
          </v:shape>
          <o:OLEObject Type="Embed" ProgID="Equation.DSMT4" ShapeID="_x0000_i1089" DrawAspect="Content" ObjectID="_1748101536" r:id="rId156"/>
        </w:object>
      </w:r>
      <w:r w:rsidRPr="00536487">
        <w:rPr>
          <w:color w:val="FF0000"/>
        </w:rPr>
        <w:t>，故有</w:t>
      </w:r>
    </w:p>
    <w:p w14:paraId="3704E73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260" w:dyaOrig="360" w14:anchorId="7EB4740D">
          <v:shape id="_x0000_i1090" type="#_x0000_t75" alt="学科网(www.zxxk.com)--教育资源门户，提供试卷、教案、课件、论文、素材以及各类教学资源下载，还有大量而丰富的教学相关资讯！" style="width:63pt;height:18pt" o:ole="">
            <v:imagedata r:id="rId157" o:title="eqId5b9b4d97a9e5bfe12cbcd3ca394b0777"/>
          </v:shape>
          <o:OLEObject Type="Embed" ProgID="Equation.DSMT4" ShapeID="_x0000_i1090" DrawAspect="Content" ObjectID="_1748101537" r:id="rId158"/>
        </w:object>
      </w:r>
    </w:p>
    <w:p w14:paraId="5226270E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</w:t>
      </w:r>
      <w:r w:rsidRPr="00536487">
        <w:rPr>
          <w:rFonts w:eastAsia="Times New Roman" w:cs="Times New Roman"/>
          <w:color w:val="FF0000"/>
        </w:rPr>
        <w:t>A</w:t>
      </w:r>
      <w:r w:rsidRPr="00536487">
        <w:rPr>
          <w:color w:val="FF0000"/>
        </w:rPr>
        <w:t>正确，</w:t>
      </w:r>
      <w:r w:rsidRPr="00536487">
        <w:rPr>
          <w:rFonts w:eastAsia="Times New Roman" w:cs="Times New Roman"/>
          <w:color w:val="FF0000"/>
        </w:rPr>
        <w:t>C</w:t>
      </w:r>
      <w:r w:rsidRPr="00536487">
        <w:rPr>
          <w:color w:val="FF0000"/>
        </w:rPr>
        <w:t>错误；</w:t>
      </w:r>
    </w:p>
    <w:p w14:paraId="1CB51F47" w14:textId="26DB21A7" w:rsidR="001E4BCC" w:rsidRPr="00FB12E1" w:rsidRDefault="005B427A" w:rsidP="00536487">
      <w:pPr>
        <w:rPr>
          <w:iCs/>
          <w:color w:val="FF0000"/>
        </w:rPr>
      </w:pPr>
      <w:r w:rsidRPr="00536487">
        <w:rPr>
          <w:rFonts w:eastAsia="Times New Roman" w:cs="Times New Roman"/>
          <w:color w:val="FF0000"/>
        </w:rPr>
        <w:t>B</w:t>
      </w:r>
      <w:r w:rsidRPr="00536487">
        <w:rPr>
          <w:color w:val="FF0000"/>
        </w:rPr>
        <w:t>．理想气体由</w:t>
      </w:r>
      <w:r w:rsidR="00FB12E1">
        <w:rPr>
          <w:rFonts w:hint="eastAsia"/>
          <w:color w:val="FF0000"/>
        </w:rPr>
        <w:t xml:space="preserve"> </w:t>
      </w:r>
      <w:r w:rsidRPr="00FB12E1">
        <w:rPr>
          <w:rFonts w:eastAsia="Times New Roman" w:cs="Times New Roman"/>
          <w:iCs/>
          <w:color w:val="FF0000"/>
        </w:rPr>
        <w:t>a</w:t>
      </w:r>
      <w:r w:rsidR="00FB12E1">
        <w:rPr>
          <w:rFonts w:eastAsia="Times New Roman" w:cs="Times New Roman"/>
          <w:iCs/>
          <w:color w:val="FF0000"/>
        </w:rPr>
        <w:t xml:space="preserve"> </w:t>
      </w:r>
      <w:r w:rsidRPr="00FB12E1">
        <w:rPr>
          <w:iCs/>
          <w:color w:val="FF0000"/>
        </w:rPr>
        <w:t>变化到</w:t>
      </w:r>
      <w:r w:rsidR="00FB12E1">
        <w:rPr>
          <w:rFonts w:hint="eastAsia"/>
          <w:iCs/>
          <w:color w:val="FF0000"/>
        </w:rPr>
        <w:t xml:space="preserve"> </w:t>
      </w:r>
      <w:r w:rsidRPr="00FB12E1">
        <w:rPr>
          <w:rFonts w:eastAsia="Times New Roman" w:cs="Times New Roman"/>
          <w:iCs/>
          <w:color w:val="FF0000"/>
        </w:rPr>
        <w:t>b</w:t>
      </w:r>
      <w:r w:rsidR="00FB12E1">
        <w:rPr>
          <w:rFonts w:eastAsia="Times New Roman" w:cs="Times New Roman"/>
          <w:iCs/>
          <w:color w:val="FF0000"/>
        </w:rPr>
        <w:t xml:space="preserve"> </w:t>
      </w:r>
      <w:r w:rsidRPr="00FB12E1">
        <w:rPr>
          <w:iCs/>
          <w:color w:val="FF0000"/>
        </w:rPr>
        <w:t>的过程中，因体积增大，则气体对外做功，故</w:t>
      </w:r>
      <w:r w:rsidR="00FB12E1">
        <w:rPr>
          <w:rFonts w:hint="eastAsia"/>
          <w:iCs/>
          <w:color w:val="FF0000"/>
        </w:rPr>
        <w:t xml:space="preserve"> </w:t>
      </w:r>
      <w:r w:rsidRPr="00FB12E1">
        <w:rPr>
          <w:rFonts w:eastAsia="Times New Roman" w:cs="Times New Roman"/>
          <w:iCs/>
          <w:color w:val="FF0000"/>
        </w:rPr>
        <w:t>B</w:t>
      </w:r>
      <w:r w:rsidR="00FB12E1">
        <w:rPr>
          <w:rFonts w:eastAsia="Times New Roman" w:cs="Times New Roman"/>
          <w:iCs/>
          <w:color w:val="FF0000"/>
        </w:rPr>
        <w:t xml:space="preserve"> </w:t>
      </w:r>
      <w:r w:rsidRPr="00FB12E1">
        <w:rPr>
          <w:iCs/>
          <w:color w:val="FF0000"/>
        </w:rPr>
        <w:t>正确；</w:t>
      </w:r>
    </w:p>
    <w:p w14:paraId="6B7D9C70" w14:textId="06EF3F83" w:rsidR="001E4BCC" w:rsidRPr="00536487" w:rsidRDefault="005B427A" w:rsidP="00536487">
      <w:pPr>
        <w:rPr>
          <w:color w:val="FF0000"/>
        </w:rPr>
      </w:pPr>
      <w:r w:rsidRPr="00FB12E1">
        <w:rPr>
          <w:rFonts w:eastAsia="Times New Roman" w:cs="Times New Roman"/>
          <w:iCs/>
          <w:color w:val="FF0000"/>
        </w:rPr>
        <w:t>DE</w:t>
      </w:r>
      <w:r w:rsidRPr="00FB12E1">
        <w:rPr>
          <w:iCs/>
          <w:color w:val="FF0000"/>
        </w:rPr>
        <w:t>．理想气体由</w:t>
      </w:r>
      <w:r w:rsidR="00FB12E1">
        <w:rPr>
          <w:rFonts w:hint="eastAsia"/>
          <w:iCs/>
          <w:color w:val="FF0000"/>
        </w:rPr>
        <w:t xml:space="preserve"> </w:t>
      </w:r>
      <w:r w:rsidRPr="00FB12E1">
        <w:rPr>
          <w:rFonts w:eastAsia="Times New Roman" w:cs="Times New Roman"/>
          <w:iCs/>
          <w:color w:val="FF0000"/>
        </w:rPr>
        <w:t>a</w:t>
      </w:r>
      <w:r w:rsidR="00FB12E1">
        <w:rPr>
          <w:rFonts w:eastAsia="Times New Roman" w:cs="Times New Roman"/>
          <w:iCs/>
          <w:color w:val="FF0000"/>
        </w:rPr>
        <w:t xml:space="preserve"> </w:t>
      </w:r>
      <w:r w:rsidRPr="00FB12E1">
        <w:rPr>
          <w:iCs/>
          <w:color w:val="FF0000"/>
        </w:rPr>
        <w:t>变化到</w:t>
      </w:r>
      <w:r w:rsidR="00FB12E1">
        <w:rPr>
          <w:rFonts w:hint="eastAsia"/>
          <w:iCs/>
          <w:color w:val="FF0000"/>
        </w:rPr>
        <w:t xml:space="preserve"> </w:t>
      </w:r>
      <w:r w:rsidRPr="00FB12E1">
        <w:rPr>
          <w:rFonts w:eastAsia="Times New Roman" w:cs="Times New Roman"/>
          <w:iCs/>
          <w:color w:val="FF0000"/>
        </w:rPr>
        <w:t>b</w:t>
      </w:r>
      <w:r w:rsidR="00FB12E1">
        <w:rPr>
          <w:rFonts w:eastAsia="Times New Roman" w:cs="Times New Roman"/>
          <w:iCs/>
          <w:color w:val="FF0000"/>
        </w:rPr>
        <w:t xml:space="preserve"> </w:t>
      </w:r>
      <w:r w:rsidRPr="00FB12E1">
        <w:rPr>
          <w:iCs/>
          <w:color w:val="FF0000"/>
        </w:rPr>
        <w:t>的过程中，温度升</w:t>
      </w:r>
      <w:r w:rsidRPr="00536487">
        <w:rPr>
          <w:color w:val="FF0000"/>
        </w:rPr>
        <w:t>高，则内能增大，由热力学第一定律有</w:t>
      </w:r>
    </w:p>
    <w:p w14:paraId="4CE776FD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260" w:dyaOrig="320" w14:anchorId="6BD51040">
          <v:shape id="_x0000_i1091" type="#_x0000_t75" alt="学科网(www.zxxk.com)--教育资源门户，提供试卷、教案、课件、论文、素材以及各类教学资源下载，还有大量而丰富的教学相关资讯！" style="width:63pt;height:16.5pt" o:ole="">
            <v:imagedata r:id="rId159" o:title="eqId3af19bb5e17ee498c81485ad1992a70d"/>
          </v:shape>
          <o:OLEObject Type="Embed" ProgID="Equation.DSMT4" ShapeID="_x0000_i1091" DrawAspect="Content" ObjectID="_1748101538" r:id="rId160"/>
        </w:object>
      </w:r>
    </w:p>
    <w:p w14:paraId="66CC9CF4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而</w:t>
      </w:r>
      <w:r w:rsidRPr="00536487">
        <w:rPr>
          <w:color w:val="FF0000"/>
        </w:rPr>
        <w:object w:dxaOrig="778" w:dyaOrig="277" w14:anchorId="67DD516C">
          <v:shape id="_x0000_i1092" type="#_x0000_t75" alt="学科网(www.zxxk.com)--教育资源门户，提供试卷、教案、课件、论文、素材以及各类教学资源下载，还有大量而丰富的教学相关资讯！" style="width:39pt;height:13.5pt" o:ole="">
            <v:imagedata r:id="rId161" o:title="eqIdb29158364c3a27608803e37ed0a43f86"/>
          </v:shape>
          <o:OLEObject Type="Embed" ProgID="Equation.DSMT4" ShapeID="_x0000_i1092" DrawAspect="Content" ObjectID="_1748101539" r:id="rId162"/>
        </w:object>
      </w:r>
      <w:r w:rsidRPr="00536487">
        <w:rPr>
          <w:color w:val="FF0000"/>
        </w:rPr>
        <w:t>，</w:t>
      </w:r>
      <w:r w:rsidRPr="00536487">
        <w:rPr>
          <w:color w:val="FF0000"/>
        </w:rPr>
        <w:object w:dxaOrig="645" w:dyaOrig="285" w14:anchorId="308984E9">
          <v:shape id="_x0000_i1093" type="#_x0000_t75" alt="学科网(www.zxxk.com)--教育资源门户，提供试卷、教案、课件、论文、素材以及各类教学资源下载，还有大量而丰富的教学相关资讯！" style="width:32.5pt;height:14.5pt" o:ole="">
            <v:imagedata r:id="rId163" o:title="eqId035cd2dddadb0c0277be8a6be503f528"/>
          </v:shape>
          <o:OLEObject Type="Embed" ProgID="Equation.DSMT4" ShapeID="_x0000_i1093" DrawAspect="Content" ObjectID="_1748101540" r:id="rId164"/>
        </w:object>
      </w:r>
      <w:r w:rsidRPr="00536487">
        <w:rPr>
          <w:color w:val="FF0000"/>
        </w:rPr>
        <w:t>，则有</w:t>
      </w:r>
    </w:p>
    <w:p w14:paraId="52AE1CB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338" w:dyaOrig="401" w14:anchorId="26BCAEF8">
          <v:shape id="_x0000_i1094" type="#_x0000_t75" alt="学科网(www.zxxk.com)--教育资源门户，提供试卷、教案、课件、论文、素材以及各类教学资源下载，还有大量而丰富的教学相关资讯！" style="width:67pt;height:19.5pt" o:ole="">
            <v:imagedata r:id="rId165" o:title="eqIdf261a26e4f2f815970bfad2d23d95fba"/>
          </v:shape>
          <o:OLEObject Type="Embed" ProgID="Equation.DSMT4" ShapeID="_x0000_i1094" DrawAspect="Content" ObjectID="_1748101541" r:id="rId166"/>
        </w:object>
      </w:r>
    </w:p>
    <w:p w14:paraId="7C8FD39E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可得</w:t>
      </w:r>
    </w:p>
    <w:p w14:paraId="34B65760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595" w:dyaOrig="318" w14:anchorId="2F912F25">
          <v:shape id="_x0000_i1095" type="#_x0000_t75" alt="学科网(www.zxxk.com)--教育资源门户，提供试卷、教案、课件、论文、素材以及各类教学资源下载，还有大量而丰富的教学相关资讯！" style="width:30pt;height:16.5pt" o:ole="">
            <v:imagedata r:id="rId167" o:title="eqId3767e28f580d1c360e4c7df2f26d9fa5"/>
          </v:shape>
          <o:OLEObject Type="Embed" ProgID="Equation.DSMT4" ShapeID="_x0000_i1095" DrawAspect="Content" ObjectID="_1748101542" r:id="rId168"/>
        </w:object>
      </w:r>
      <w:r w:rsidRPr="00536487">
        <w:rPr>
          <w:color w:val="FF0000"/>
        </w:rPr>
        <w:t>，</w:t>
      </w:r>
      <w:r w:rsidRPr="00536487">
        <w:rPr>
          <w:color w:val="FF0000"/>
        </w:rPr>
        <w:object w:dxaOrig="840" w:dyaOrig="323" w14:anchorId="6FCA6A1E">
          <v:shape id="_x0000_i1096" type="#_x0000_t75" alt="学科网(www.zxxk.com)--教育资源门户，提供试卷、教案、课件、论文、素材以及各类教学资源下载，还有大量而丰富的教学相关资讯！" style="width:42pt;height:16.5pt" o:ole="">
            <v:imagedata r:id="rId169" o:title="eqId8b9f11d77be898420b75c38e8deff2df"/>
          </v:shape>
          <o:OLEObject Type="Embed" ProgID="Equation.DSMT4" ShapeID="_x0000_i1096" DrawAspect="Content" ObjectID="_1748101543" r:id="rId170"/>
        </w:object>
      </w:r>
    </w:p>
    <w:p w14:paraId="5242C4D5" w14:textId="26F2BB22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气体从外界吸热，且从外界吸收的热量大于其增加的内能，故</w:t>
      </w:r>
      <w:r w:rsidR="00FB12E1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D</w:t>
      </w:r>
      <w:r w:rsidR="00FB12E1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正确，</w:t>
      </w:r>
      <w:r w:rsidRPr="00536487">
        <w:rPr>
          <w:rFonts w:eastAsia="Times New Roman" w:cs="Times New Roman"/>
          <w:color w:val="FF0000"/>
        </w:rPr>
        <w:t>E</w:t>
      </w:r>
      <w:r w:rsidR="00FB12E1">
        <w:rPr>
          <w:rFonts w:eastAsia="Times New Roman" w:cs="Times New Roman"/>
          <w:color w:val="FF0000"/>
        </w:rPr>
        <w:t xml:space="preserve"> </w:t>
      </w:r>
      <w:r w:rsidRPr="00536487">
        <w:rPr>
          <w:color w:val="FF0000"/>
        </w:rPr>
        <w:t>错误；</w:t>
      </w:r>
    </w:p>
    <w:p w14:paraId="6685F9BE" w14:textId="295FAD01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故选</w:t>
      </w:r>
      <w:r w:rsidRPr="00536487">
        <w:rPr>
          <w:rFonts w:eastAsia="Times New Roman" w:cs="Times New Roman"/>
          <w:color w:val="FF0000"/>
        </w:rPr>
        <w:t>ABD</w:t>
      </w:r>
      <w:r w:rsidRPr="00536487">
        <w:rPr>
          <w:color w:val="FF0000"/>
        </w:rPr>
        <w:t>。</w:t>
      </w:r>
    </w:p>
    <w:p w14:paraId="752ECD3B" w14:textId="481123E2" w:rsidR="00C05BA6" w:rsidRDefault="00C05BA6" w:rsidP="00536487">
      <w:pPr>
        <w:rPr>
          <w:color w:val="FF0000"/>
        </w:rPr>
      </w:pPr>
    </w:p>
    <w:p w14:paraId="3CCACA1C" w14:textId="4725FE78" w:rsidR="001E4BCC" w:rsidRPr="001A3CA2" w:rsidRDefault="00EC5FDB" w:rsidP="00536487">
      <w:r>
        <w:rPr>
          <w:rFonts w:hint="eastAsia"/>
        </w:rPr>
        <w:t>（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分）</w:t>
      </w:r>
      <w:r w:rsidR="001A3CA2" w:rsidRPr="001A3CA2">
        <w:rPr>
          <w:noProof/>
        </w:rPr>
        <w:drawing>
          <wp:anchor distT="0" distB="0" distL="114300" distR="114300" simplePos="0" relativeHeight="251671552" behindDoc="0" locked="0" layoutInCell="1" allowOverlap="1" wp14:anchorId="1E0A4175" wp14:editId="624DCE6F">
            <wp:simplePos x="0" y="0"/>
            <wp:positionH relativeFrom="column">
              <wp:posOffset>4580255</wp:posOffset>
            </wp:positionH>
            <wp:positionV relativeFrom="paragraph">
              <wp:posOffset>48895</wp:posOffset>
            </wp:positionV>
            <wp:extent cx="733425" cy="1323975"/>
            <wp:effectExtent l="0" t="0" r="9525" b="9525"/>
            <wp:wrapSquare wrapText="bothSides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427A" w:rsidRPr="001A3CA2">
        <w:t>如图，一竖直放置的汽缸由两个粗细不同的圆柱形筒组成，汽缸中活塞</w:t>
      </w:r>
      <w:r w:rsidR="001A3CA2" w:rsidRPr="001A3CA2">
        <w:rPr>
          <w:rFonts w:hint="eastAsia"/>
        </w:rPr>
        <w:t xml:space="preserve"> </w:t>
      </w:r>
      <w:r w:rsidR="005B427A" w:rsidRPr="001A3CA2">
        <w:t>Ⅰ</w:t>
      </w:r>
      <w:r w:rsidR="001A3CA2" w:rsidRPr="001A3CA2">
        <w:t xml:space="preserve"> </w:t>
      </w:r>
      <w:r w:rsidR="005B427A" w:rsidRPr="001A3CA2">
        <w:t>和活塞</w:t>
      </w:r>
      <w:r w:rsidR="001A3CA2" w:rsidRPr="001A3CA2">
        <w:rPr>
          <w:rFonts w:hint="eastAsia"/>
        </w:rPr>
        <w:t xml:space="preserve"> </w:t>
      </w:r>
      <w:r w:rsidR="005B427A" w:rsidRPr="001A3CA2">
        <w:t>Ⅱ</w:t>
      </w:r>
      <w:r w:rsidR="001A3CA2" w:rsidRPr="001A3CA2">
        <w:t xml:space="preserve"> </w:t>
      </w:r>
      <w:r w:rsidR="005B427A" w:rsidRPr="001A3CA2">
        <w:t>之间封闭有一定量的理想气体，两活塞用一轻质弹簧连接，汽缸连接处有小卡销，活塞</w:t>
      </w:r>
      <w:r w:rsidR="001A3CA2" w:rsidRPr="001A3CA2">
        <w:rPr>
          <w:rFonts w:hint="eastAsia"/>
        </w:rPr>
        <w:t xml:space="preserve"> </w:t>
      </w:r>
      <w:r w:rsidR="005B427A" w:rsidRPr="001A3CA2">
        <w:t>Ⅱ</w:t>
      </w:r>
      <w:r w:rsidR="001A3CA2" w:rsidRPr="001A3CA2">
        <w:t xml:space="preserve"> </w:t>
      </w:r>
      <w:r w:rsidR="005B427A" w:rsidRPr="001A3CA2">
        <w:t>不能通过连接处。活塞</w:t>
      </w:r>
      <w:r w:rsidR="001A3CA2" w:rsidRPr="001A3CA2">
        <w:rPr>
          <w:rFonts w:hint="eastAsia"/>
        </w:rPr>
        <w:t xml:space="preserve"> </w:t>
      </w:r>
      <w:r w:rsidR="005B427A" w:rsidRPr="001A3CA2">
        <w:t>Ⅰ</w:t>
      </w:r>
      <w:r w:rsidR="005B427A" w:rsidRPr="001A3CA2">
        <w:t>、</w:t>
      </w:r>
      <w:r w:rsidR="005B427A" w:rsidRPr="001A3CA2">
        <w:t>Ⅱ</w:t>
      </w:r>
      <w:r w:rsidR="001A3CA2" w:rsidRPr="001A3CA2">
        <w:t xml:space="preserve"> </w:t>
      </w:r>
      <w:r w:rsidR="005B427A" w:rsidRPr="001A3CA2">
        <w:t>的质量分别为</w:t>
      </w:r>
      <w:r w:rsidR="001A3CA2" w:rsidRPr="001A3CA2">
        <w:rPr>
          <w:rFonts w:hint="eastAsia"/>
        </w:rPr>
        <w:t xml:space="preserve"> </w:t>
      </w:r>
      <w:r w:rsidR="001A3CA2" w:rsidRPr="001A3CA2">
        <w:t>2</w:t>
      </w:r>
      <w:r w:rsidR="001A3CA2" w:rsidRPr="001A3CA2">
        <w:rPr>
          <w:i/>
          <w:iCs/>
        </w:rPr>
        <w:t>m</w:t>
      </w:r>
      <w:r w:rsidR="005B427A" w:rsidRPr="001A3CA2">
        <w:t>、</w:t>
      </w:r>
      <w:r w:rsidR="005B427A" w:rsidRPr="001A3CA2">
        <w:rPr>
          <w:rFonts w:eastAsia="Times New Roman" w:cs="Times New Roman"/>
          <w:i/>
        </w:rPr>
        <w:t>m</w:t>
      </w:r>
      <w:r w:rsidR="005B427A" w:rsidRPr="001A3CA2">
        <w:t>，面积分别为</w:t>
      </w:r>
      <w:r w:rsidR="001A3CA2" w:rsidRPr="001A3CA2">
        <w:rPr>
          <w:rFonts w:hint="eastAsia"/>
        </w:rPr>
        <w:t xml:space="preserve"> </w:t>
      </w:r>
      <w:r w:rsidR="001A3CA2" w:rsidRPr="001A3CA2">
        <w:t>2</w:t>
      </w:r>
      <w:r w:rsidR="001A3CA2" w:rsidRPr="001A3CA2">
        <w:rPr>
          <w:i/>
          <w:iCs/>
        </w:rPr>
        <w:t>S</w:t>
      </w:r>
      <w:r w:rsidR="005B427A" w:rsidRPr="001A3CA2">
        <w:t>、</w:t>
      </w:r>
      <w:r w:rsidR="005B427A" w:rsidRPr="001A3CA2">
        <w:rPr>
          <w:rFonts w:eastAsia="Times New Roman" w:cs="Times New Roman"/>
          <w:i/>
        </w:rPr>
        <w:t>S</w:t>
      </w:r>
      <w:r w:rsidR="005B427A" w:rsidRPr="001A3CA2">
        <w:t>，弹簧原长为</w:t>
      </w:r>
      <w:r w:rsidR="001A3CA2" w:rsidRPr="001A3CA2">
        <w:rPr>
          <w:rFonts w:hint="eastAsia"/>
        </w:rPr>
        <w:t xml:space="preserve"> </w:t>
      </w:r>
      <w:r w:rsidR="005B427A" w:rsidRPr="001A3CA2">
        <w:rPr>
          <w:rFonts w:eastAsia="Times New Roman" w:cs="Times New Roman"/>
          <w:i/>
        </w:rPr>
        <w:t>l</w:t>
      </w:r>
      <w:r w:rsidR="005B427A" w:rsidRPr="001A3CA2">
        <w:t>。初始时系统处于平衡状态，此时弹簧的伸长量为</w:t>
      </w:r>
      <w:r w:rsidR="001A3CA2" w:rsidRPr="001A3CA2">
        <w:rPr>
          <w:rFonts w:hint="eastAsia"/>
        </w:rPr>
        <w:t xml:space="preserve"> </w:t>
      </w:r>
      <w:r w:rsidR="001A3CA2" w:rsidRPr="001A3CA2">
        <w:t>0.1</w:t>
      </w:r>
      <w:r w:rsidR="001A3CA2" w:rsidRPr="001A3CA2">
        <w:rPr>
          <w:i/>
          <w:iCs/>
        </w:rPr>
        <w:t>l</w:t>
      </w:r>
      <w:r w:rsidR="005B427A" w:rsidRPr="001A3CA2">
        <w:t>，活塞</w:t>
      </w:r>
      <w:r w:rsidR="001A3CA2" w:rsidRPr="001A3CA2">
        <w:rPr>
          <w:rFonts w:hint="eastAsia"/>
        </w:rPr>
        <w:t xml:space="preserve"> </w:t>
      </w:r>
      <w:r w:rsidR="005B427A" w:rsidRPr="001A3CA2">
        <w:t>Ⅰ</w:t>
      </w:r>
      <w:r w:rsidR="005B427A" w:rsidRPr="001A3CA2">
        <w:t>、</w:t>
      </w:r>
      <w:r w:rsidR="005B427A" w:rsidRPr="001A3CA2">
        <w:t>Ⅱ</w:t>
      </w:r>
      <w:r w:rsidR="001A3CA2" w:rsidRPr="001A3CA2">
        <w:t xml:space="preserve"> </w:t>
      </w:r>
      <w:r w:rsidR="005B427A" w:rsidRPr="001A3CA2">
        <w:t>到汽缸连接处的距离相等，两活塞间气体的温度为</w:t>
      </w:r>
      <w:r w:rsidR="001A3CA2" w:rsidRPr="001A3CA2">
        <w:rPr>
          <w:rFonts w:hint="eastAsia"/>
        </w:rPr>
        <w:t xml:space="preserve"> </w:t>
      </w:r>
      <w:r w:rsidR="001A3CA2" w:rsidRPr="001A3CA2">
        <w:rPr>
          <w:i/>
          <w:iCs/>
        </w:rPr>
        <w:t>T</w:t>
      </w:r>
      <w:r w:rsidR="001A3CA2" w:rsidRPr="001A3CA2">
        <w:rPr>
          <w:vertAlign w:val="subscript"/>
        </w:rPr>
        <w:t>0</w:t>
      </w:r>
      <w:r w:rsidR="005B427A" w:rsidRPr="001A3CA2">
        <w:t>。已知活塞外大气压强为</w:t>
      </w:r>
      <w:r w:rsidR="001A3CA2" w:rsidRPr="001A3CA2">
        <w:rPr>
          <w:rFonts w:hint="eastAsia"/>
        </w:rPr>
        <w:t xml:space="preserve"> </w:t>
      </w:r>
      <w:r w:rsidR="001A3CA2" w:rsidRPr="001A3CA2">
        <w:rPr>
          <w:i/>
          <w:iCs/>
        </w:rPr>
        <w:t>p</w:t>
      </w:r>
      <w:r w:rsidR="001A3CA2" w:rsidRPr="001A3CA2">
        <w:rPr>
          <w:vertAlign w:val="subscript"/>
        </w:rPr>
        <w:t>0</w:t>
      </w:r>
      <w:r w:rsidR="005B427A" w:rsidRPr="001A3CA2">
        <w:t>，忽略活塞与缸壁间的摩擦，汽缸无漏气，不计弹簧的</w:t>
      </w:r>
      <w:commentRangeStart w:id="14"/>
      <w:r w:rsidR="005B427A" w:rsidRPr="001A3CA2">
        <w:t>体积</w:t>
      </w:r>
      <w:commentRangeEnd w:id="14"/>
      <w:r w:rsidR="001A3CA2" w:rsidRPr="001A3CA2">
        <w:rPr>
          <w:rStyle w:val="a9"/>
        </w:rPr>
        <w:commentReference w:id="14"/>
      </w:r>
      <w:r w:rsidR="005B427A" w:rsidRPr="001A3CA2">
        <w:t>。</w:t>
      </w:r>
    </w:p>
    <w:p w14:paraId="4AB87714" w14:textId="77777777" w:rsidR="001E4BCC" w:rsidRPr="001A3CA2" w:rsidRDefault="005B427A" w:rsidP="00536487">
      <w:r w:rsidRPr="001A3CA2">
        <w:t>（</w:t>
      </w:r>
      <w:r w:rsidRPr="001A3CA2">
        <w:t>1</w:t>
      </w:r>
      <w:r w:rsidRPr="001A3CA2">
        <w:t>）求弹簧的劲度系数；</w:t>
      </w:r>
    </w:p>
    <w:p w14:paraId="21BD0B1E" w14:textId="338D373F" w:rsidR="001E4BCC" w:rsidRPr="001A3CA2" w:rsidRDefault="005B427A" w:rsidP="00536487">
      <w:r w:rsidRPr="001A3CA2">
        <w:t>（</w:t>
      </w:r>
      <w:r w:rsidRPr="001A3CA2">
        <w:t>2</w:t>
      </w:r>
      <w:r w:rsidRPr="001A3CA2">
        <w:t>）缓慢加热两活塞间的气体，求当活塞</w:t>
      </w:r>
      <w:r w:rsidRPr="001A3CA2">
        <w:t>Ⅱ</w:t>
      </w:r>
      <w:r w:rsidRPr="001A3CA2">
        <w:t>刚运动到汽缸连接处时，活塞间气体的压强和温度。</w:t>
      </w:r>
    </w:p>
    <w:p w14:paraId="6C6030FF" w14:textId="55A7B1D4" w:rsidR="001E4BCC" w:rsidRPr="00536487" w:rsidRDefault="001E4BCC" w:rsidP="00536487">
      <w:pPr>
        <w:rPr>
          <w:color w:val="FF0000"/>
        </w:rPr>
      </w:pPr>
    </w:p>
    <w:p w14:paraId="010F1FE0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解析】</w:t>
      </w:r>
    </w:p>
    <w:p w14:paraId="3C468155" w14:textId="47E62743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（</w:t>
      </w:r>
      <w:r w:rsidRPr="00536487">
        <w:rPr>
          <w:rFonts w:eastAsia="Times New Roman" w:cs="Times New Roman"/>
          <w:color w:val="FF0000"/>
        </w:rPr>
        <w:t>1</w:t>
      </w:r>
      <w:r w:rsidRPr="00536487">
        <w:rPr>
          <w:color w:val="FF0000"/>
        </w:rPr>
        <w:t>）设封闭气体</w:t>
      </w:r>
      <w:r w:rsidR="00FB12E1">
        <w:rPr>
          <w:rFonts w:hint="eastAsia"/>
          <w:color w:val="FF0000"/>
        </w:rPr>
        <w:t>的</w:t>
      </w:r>
      <w:r w:rsidRPr="00536487">
        <w:rPr>
          <w:color w:val="FF0000"/>
        </w:rPr>
        <w:t>压强为</w:t>
      </w:r>
      <w:r w:rsidR="00FB12E1">
        <w:rPr>
          <w:rFonts w:hint="eastAsia"/>
          <w:color w:val="FF0000"/>
        </w:rPr>
        <w:t xml:space="preserve"> </w:t>
      </w:r>
      <w:r w:rsidR="00FB12E1" w:rsidRPr="00FB12E1">
        <w:rPr>
          <w:rFonts w:hint="eastAsia"/>
          <w:i/>
          <w:iCs/>
          <w:color w:val="FF0000"/>
        </w:rPr>
        <w:t>p</w:t>
      </w:r>
      <w:r w:rsidR="00FB12E1">
        <w:rPr>
          <w:color w:val="FF0000"/>
          <w:vertAlign w:val="subscript"/>
        </w:rPr>
        <w:t>1</w:t>
      </w:r>
      <w:r w:rsidRPr="00536487">
        <w:rPr>
          <w:color w:val="FF0000"/>
        </w:rPr>
        <w:t>，对两活塞和弹簧的整体受力分析，由平衡条件有</w:t>
      </w:r>
    </w:p>
    <w:p w14:paraId="77DC731E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881" w:dyaOrig="359" w14:anchorId="15FF4D06">
          <v:shape id="_x0000_i1097" type="#_x0000_t75" alt="学科网(www.zxxk.com)--教育资源门户，提供试卷、教案、课件、论文、素材以及各类教学资源下载，还有大量而丰富的教学相关资讯！" style="width:193.5pt;height:18pt" o:ole="">
            <v:imagedata r:id="rId172" o:title="eqId755c58b38df36fb20843c7d8447e6ce8"/>
          </v:shape>
          <o:OLEObject Type="Embed" ProgID="Equation.DSMT4" ShapeID="_x0000_i1097" DrawAspect="Content" ObjectID="_1748101544" r:id="rId173"/>
        </w:object>
      </w:r>
    </w:p>
    <w:p w14:paraId="5F39380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得</w:t>
      </w:r>
    </w:p>
    <w:p w14:paraId="3126BD82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1440" w:dyaOrig="615" w14:anchorId="7E3AA2D6">
          <v:shape id="_x0000_i1098" type="#_x0000_t75" alt="学科网(www.zxxk.com)--教育资源门户，提供试卷、教案、课件、论文、素材以及各类教学资源下载，还有大量而丰富的教学相关资讯！" style="width:1in;height:30.5pt" o:ole="">
            <v:imagedata r:id="rId174" o:title="eqIde69606c9595824f6b7e0745024653c8b"/>
          </v:shape>
          <o:OLEObject Type="Embed" ProgID="Equation.DSMT4" ShapeID="_x0000_i1098" DrawAspect="Content" ObjectID="_1748101545" r:id="rId175"/>
        </w:object>
      </w:r>
    </w:p>
    <w:p w14:paraId="3640E5B7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对活塞</w:t>
      </w:r>
      <w:r w:rsidRPr="00536487">
        <w:rPr>
          <w:rFonts w:eastAsia="Times New Roman" w:cs="Times New Roman"/>
          <w:color w:val="FF0000"/>
        </w:rPr>
        <w:t>Ⅰ</w:t>
      </w:r>
      <w:r w:rsidRPr="00536487">
        <w:rPr>
          <w:color w:val="FF0000"/>
        </w:rPr>
        <w:t>由平衡条件有</w:t>
      </w:r>
    </w:p>
    <w:p w14:paraId="72B96DE0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019" w:dyaOrig="359" w14:anchorId="2A85ECC5">
          <v:shape id="_x0000_i1099" type="#_x0000_t75" alt="学科网(www.zxxk.com)--教育资源门户，提供试卷、教案、课件、论文、素材以及各类教学资源下载，还有大量而丰富的教学相关资讯！" style="width:151pt;height:18pt" o:ole="">
            <v:imagedata r:id="rId176" o:title="eqId71c703d3fc6deac07f40f01dff07093d"/>
          </v:shape>
          <o:OLEObject Type="Embed" ProgID="Equation.DSMT4" ShapeID="_x0000_i1099" DrawAspect="Content" ObjectID="_1748101546" r:id="rId177"/>
        </w:object>
      </w:r>
    </w:p>
    <w:p w14:paraId="4EB926C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得弹簧的劲度系数为</w:t>
      </w:r>
    </w:p>
    <w:p w14:paraId="3010A809" w14:textId="0770A8C8" w:rsidR="001E4BCC" w:rsidRPr="00536487" w:rsidRDefault="001A3CA2" w:rsidP="00536487">
      <w:pPr>
        <w:rPr>
          <w:color w:val="FF0000"/>
        </w:rPr>
      </w:pPr>
      <w:r w:rsidRPr="001A3CA2">
        <w:rPr>
          <w:rFonts w:hint="eastAsia"/>
          <w:i/>
          <w:iCs/>
          <w:color w:val="FF0000"/>
        </w:rPr>
        <w:t>k</w:t>
      </w:r>
      <w:r>
        <w:rPr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EQ \F(40</w:instrText>
      </w:r>
      <w:r w:rsidRPr="001A3CA2">
        <w:rPr>
          <w:i/>
          <w:iCs/>
          <w:color w:val="FF0000"/>
        </w:rPr>
        <w:instrText>mg</w:instrText>
      </w:r>
      <w:r>
        <w:rPr>
          <w:color w:val="FF0000"/>
        </w:rPr>
        <w:instrText>,</w:instrText>
      </w:r>
      <w:r w:rsidRPr="001A3CA2">
        <w:rPr>
          <w:i/>
          <w:iCs/>
          <w:color w:val="FF0000"/>
        </w:rPr>
        <w:instrText>l</w:instrText>
      </w:r>
      <w:r>
        <w:rPr>
          <w:color w:val="FF0000"/>
        </w:rPr>
        <w:instrText xml:space="preserve">) </w:instrText>
      </w:r>
      <w:r>
        <w:rPr>
          <w:color w:val="FF0000"/>
        </w:rPr>
        <w:fldChar w:fldCharType="end"/>
      </w:r>
    </w:p>
    <w:p w14:paraId="0A0B26A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（</w:t>
      </w:r>
      <w:r w:rsidRPr="00536487">
        <w:rPr>
          <w:rFonts w:eastAsia="Times New Roman" w:cs="Times New Roman"/>
          <w:color w:val="FF0000"/>
        </w:rPr>
        <w:t>2</w:t>
      </w:r>
      <w:r w:rsidRPr="00536487">
        <w:rPr>
          <w:color w:val="FF0000"/>
        </w:rPr>
        <w:t>）缓慢加热两活塞间的气体使得活塞</w:t>
      </w:r>
      <w:r w:rsidRPr="00536487">
        <w:rPr>
          <w:rFonts w:eastAsia="Times New Roman" w:cs="Times New Roman"/>
          <w:color w:val="FF0000"/>
        </w:rPr>
        <w:t>Ⅱ</w:t>
      </w:r>
      <w:r w:rsidRPr="00536487">
        <w:rPr>
          <w:color w:val="FF0000"/>
        </w:rPr>
        <w:t>刚运动到汽缸连接处时，对两活塞和弹簧的整体由平衡条件可知，气体的压强不变依然为</w:t>
      </w:r>
    </w:p>
    <w:p w14:paraId="68D6B626" w14:textId="269EEAF7" w:rsidR="001E4BCC" w:rsidRPr="00536487" w:rsidRDefault="001A3CA2" w:rsidP="00536487">
      <w:pPr>
        <w:rPr>
          <w:color w:val="FF0000"/>
        </w:rPr>
      </w:pPr>
      <w:r w:rsidRPr="001A3CA2">
        <w:rPr>
          <w:rFonts w:hint="eastAsia"/>
          <w:i/>
          <w:iCs/>
          <w:color w:val="FF0000"/>
        </w:rPr>
        <w:t>p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</w:t>
      </w:r>
      <w:r w:rsidRPr="001A3CA2">
        <w:rPr>
          <w:rFonts w:hint="eastAsia"/>
          <w:i/>
          <w:iCs/>
          <w:color w:val="FF0000"/>
        </w:rPr>
        <w:t>p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= </w:t>
      </w:r>
      <w:r w:rsidRPr="001A3CA2">
        <w:rPr>
          <w:i/>
          <w:iCs/>
          <w:color w:val="FF0000"/>
        </w:rPr>
        <w:t>p</w:t>
      </w:r>
      <w:r>
        <w:rPr>
          <w:color w:val="FF0000"/>
          <w:vertAlign w:val="subscript"/>
        </w:rPr>
        <w:t>0</w:t>
      </w:r>
      <w:r>
        <w:rPr>
          <w:color w:val="FF0000"/>
        </w:rPr>
        <w:t xml:space="preserve"> +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EQ \F(3</w:instrText>
      </w:r>
      <w:r w:rsidRPr="001A3CA2">
        <w:rPr>
          <w:i/>
          <w:iCs/>
          <w:color w:val="FF0000"/>
        </w:rPr>
        <w:instrText>mg</w:instrText>
      </w:r>
      <w:r>
        <w:rPr>
          <w:color w:val="FF0000"/>
        </w:rPr>
        <w:instrText>,</w:instrText>
      </w:r>
      <w:r w:rsidRPr="001A3CA2">
        <w:rPr>
          <w:i/>
          <w:iCs/>
          <w:color w:val="FF0000"/>
        </w:rPr>
        <w:instrText>S</w:instrText>
      </w:r>
      <w:r>
        <w:rPr>
          <w:color w:val="FF0000"/>
        </w:rPr>
        <w:instrText xml:space="preserve">) </w:instrText>
      </w:r>
      <w:r>
        <w:rPr>
          <w:color w:val="FF0000"/>
        </w:rPr>
        <w:fldChar w:fldCharType="end"/>
      </w:r>
    </w:p>
    <w:p w14:paraId="1016B5B6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即封闭气体发生等压过程，初末状态的体积分别为</w:t>
      </w:r>
    </w:p>
    <w:p w14:paraId="5245BBC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3019" w:dyaOrig="621" w14:anchorId="1C6A2D7E">
          <v:shape id="_x0000_i1100" type="#_x0000_t75" alt="学科网(www.zxxk.com)--教育资源门户，提供试卷、教案、课件、论文、素材以及各类教学资源下载，还有大量而丰富的教学相关资讯！" style="width:151pt;height:31pt" o:ole="">
            <v:imagedata r:id="rId178" o:title="eqIde6ea2a425555856d8020d8327a98e536"/>
          </v:shape>
          <o:OLEObject Type="Embed" ProgID="Equation.DSMT4" ShapeID="_x0000_i1100" DrawAspect="Content" ObjectID="_1748101547" r:id="rId179"/>
        </w:object>
      </w:r>
      <w:r w:rsidRPr="00536487">
        <w:rPr>
          <w:color w:val="FF0000"/>
        </w:rPr>
        <w:t>，</w:t>
      </w:r>
      <w:r w:rsidRPr="00536487">
        <w:rPr>
          <w:color w:val="FF0000"/>
        </w:rPr>
        <w:object w:dxaOrig="1060" w:dyaOrig="359" w14:anchorId="305FEE7A">
          <v:shape id="_x0000_i1101" type="#_x0000_t75" alt="学科网(www.zxxk.com)--教育资源门户，提供试卷、教案、课件、论文、素材以及各类教学资源下载，还有大量而丰富的教学相关资讯！" style="width:53pt;height:18pt" o:ole="">
            <v:imagedata r:id="rId180" o:title="eqId29b08ef5becd5b3b4e81dc1c2130e6d3"/>
          </v:shape>
          <o:OLEObject Type="Embed" ProgID="Equation.DSMT4" ShapeID="_x0000_i1101" DrawAspect="Content" ObjectID="_1748101548" r:id="rId181"/>
        </w:object>
      </w:r>
    </w:p>
    <w:p w14:paraId="584228D2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由气体的压强不变，则弹簧的弹力也不变，故有</w:t>
      </w:r>
    </w:p>
    <w:p w14:paraId="7D24E477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798" w:dyaOrig="359" w14:anchorId="6B4C7E88">
          <v:shape id="_x0000_i1102" type="#_x0000_t75" alt="学科网(www.zxxk.com)--教育资源门户，提供试卷、教案、课件、论文、素材以及各类教学资源下载，还有大量而丰富的教学相关资讯！" style="width:40.5pt;height:18pt" o:ole="">
            <v:imagedata r:id="rId182" o:title="eqId93f1816b6eef61a82b6e963c1db6a918"/>
          </v:shape>
          <o:OLEObject Type="Embed" ProgID="Equation.DSMT4" ShapeID="_x0000_i1102" DrawAspect="Content" ObjectID="_1748101549" r:id="rId183"/>
        </w:object>
      </w:r>
    </w:p>
    <w:p w14:paraId="0B5DA3D1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有等压方程可知</w:t>
      </w:r>
    </w:p>
    <w:p w14:paraId="226242B3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800" w:dyaOrig="680" w14:anchorId="709F1ACB">
          <v:shape id="_x0000_i1103" type="#_x0000_t75" alt="学科网(www.zxxk.com)--教育资源门户，提供试卷、教案、课件、论文、素材以及各类教学资源下载，还有大量而丰富的教学相关资讯！" style="width:40.5pt;height:34pt" o:ole="">
            <v:imagedata r:id="rId184" o:title="eqId5228cf304ba9eabae0c03f036b725017"/>
          </v:shape>
          <o:OLEObject Type="Embed" ProgID="Equation.DSMT4" ShapeID="_x0000_i1103" DrawAspect="Content" ObjectID="_1748101550" r:id="rId185"/>
        </w:object>
      </w:r>
    </w:p>
    <w:p w14:paraId="2EA5823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解得</w:t>
      </w:r>
    </w:p>
    <w:p w14:paraId="1E81C390" w14:textId="01564F70" w:rsidR="001E4BCC" w:rsidRPr="00536487" w:rsidRDefault="001A3CA2" w:rsidP="00536487">
      <w:pPr>
        <w:rPr>
          <w:color w:val="FF0000"/>
        </w:rPr>
      </w:pPr>
      <w:r w:rsidRPr="001A3CA2">
        <w:rPr>
          <w:rFonts w:hint="eastAsia"/>
          <w:i/>
          <w:iCs/>
          <w:color w:val="FF0000"/>
        </w:rPr>
        <w:t>T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EQ \F(4,3) </w:instrText>
      </w:r>
      <w:r>
        <w:rPr>
          <w:color w:val="FF0000"/>
        </w:rPr>
        <w:fldChar w:fldCharType="end"/>
      </w:r>
      <w:r w:rsidRPr="001A3CA2">
        <w:rPr>
          <w:i/>
          <w:iCs/>
          <w:color w:val="FF0000"/>
        </w:rPr>
        <w:t>T</w:t>
      </w:r>
      <w:r>
        <w:rPr>
          <w:color w:val="FF0000"/>
          <w:vertAlign w:val="subscript"/>
        </w:rPr>
        <w:t>0</w:t>
      </w:r>
    </w:p>
    <w:p w14:paraId="283A4134" w14:textId="17A0227B" w:rsidR="00C05BA6" w:rsidRDefault="00C05BA6" w:rsidP="00536487">
      <w:pPr>
        <w:rPr>
          <w:color w:val="FF0000"/>
        </w:rPr>
      </w:pPr>
    </w:p>
    <w:p w14:paraId="755776D6" w14:textId="15FB5137" w:rsidR="00EC5FDB" w:rsidRPr="00EC5FDB" w:rsidRDefault="00EC5FDB" w:rsidP="00536487">
      <w:r w:rsidRPr="00EC5FDB">
        <w:rPr>
          <w:rFonts w:hint="eastAsia"/>
        </w:rPr>
        <w:t>【</w:t>
      </w:r>
      <w:r>
        <w:rPr>
          <w:rFonts w:hint="eastAsia"/>
        </w:rPr>
        <w:t>物理——选修</w:t>
      </w:r>
      <w:r>
        <w:rPr>
          <w:rFonts w:hint="eastAsia"/>
        </w:rPr>
        <w:t>3</w:t>
      </w:r>
      <w:r>
        <w:t>-4</w:t>
      </w:r>
      <w:r w:rsidRPr="00EC5FDB">
        <w:rPr>
          <w:rFonts w:hint="eastAsia"/>
        </w:rPr>
        <w:t>】</w:t>
      </w:r>
    </w:p>
    <w:p w14:paraId="733832A4" w14:textId="40F601BA" w:rsidR="001E4BCC" w:rsidRPr="00AE2E4D" w:rsidRDefault="00AE2E4D" w:rsidP="00C05BA6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 w:rsidR="005B427A" w:rsidRPr="00AE2E4D">
        <w:t>介质中平衡位置在同一水平面上的两个点波源</w:t>
      </w:r>
      <w:r w:rsidR="001A3CA2" w:rsidRPr="00AE2E4D">
        <w:rPr>
          <w:rFonts w:hint="eastAsia"/>
        </w:rPr>
        <w:t xml:space="preserve"> </w:t>
      </w:r>
      <w:r w:rsidR="001A3CA2" w:rsidRPr="00AE2E4D">
        <w:t>S</w:t>
      </w:r>
      <w:r w:rsidR="001A3CA2" w:rsidRPr="00AE2E4D">
        <w:rPr>
          <w:vertAlign w:val="subscript"/>
        </w:rPr>
        <w:t>1</w:t>
      </w:r>
      <w:r w:rsidR="001A3CA2" w:rsidRPr="00AE2E4D">
        <w:t xml:space="preserve"> </w:t>
      </w:r>
      <w:r w:rsidR="005B427A" w:rsidRPr="00AE2E4D">
        <w:t>和</w:t>
      </w:r>
      <w:r w:rsidR="001A3CA2" w:rsidRPr="00AE2E4D">
        <w:rPr>
          <w:rFonts w:hint="eastAsia"/>
        </w:rPr>
        <w:t xml:space="preserve"> </w:t>
      </w:r>
      <w:r w:rsidR="001A3CA2" w:rsidRPr="00AE2E4D">
        <w:t>S</w:t>
      </w:r>
      <w:r w:rsidR="001A3CA2" w:rsidRPr="00AE2E4D">
        <w:rPr>
          <w:vertAlign w:val="subscript"/>
        </w:rPr>
        <w:t>2</w:t>
      </w:r>
      <w:r w:rsidR="005B427A" w:rsidRPr="00AE2E4D">
        <w:t>，二者做简谐运动的振幅相等，周期均为</w:t>
      </w:r>
      <w:r w:rsidR="001A3CA2" w:rsidRPr="00AE2E4D">
        <w:rPr>
          <w:rFonts w:hint="eastAsia"/>
        </w:rPr>
        <w:t xml:space="preserve"> </w:t>
      </w:r>
      <w:r w:rsidR="001A3CA2" w:rsidRPr="00AE2E4D">
        <w:t>0.8 s</w:t>
      </w:r>
      <w:r w:rsidR="005B427A" w:rsidRPr="00AE2E4D">
        <w:t>。当</w:t>
      </w:r>
      <w:r w:rsidR="001A3CA2" w:rsidRPr="00AE2E4D">
        <w:rPr>
          <w:rFonts w:hint="eastAsia"/>
        </w:rPr>
        <w:t xml:space="preserve"> </w:t>
      </w:r>
      <w:r w:rsidR="001A3CA2" w:rsidRPr="00AE2E4D">
        <w:t>S</w:t>
      </w:r>
      <w:r w:rsidR="001A3CA2" w:rsidRPr="00AE2E4D">
        <w:rPr>
          <w:vertAlign w:val="subscript"/>
        </w:rPr>
        <w:t>1</w:t>
      </w:r>
      <w:r w:rsidR="001A3CA2" w:rsidRPr="00AE2E4D">
        <w:t xml:space="preserve"> </w:t>
      </w:r>
      <w:r w:rsidR="005B427A" w:rsidRPr="00AE2E4D">
        <w:t>过平衡位置向上运动时，</w:t>
      </w:r>
      <w:r w:rsidR="001A3CA2" w:rsidRPr="00AE2E4D">
        <w:rPr>
          <w:rFonts w:hint="eastAsia"/>
        </w:rPr>
        <w:t>S</w:t>
      </w:r>
      <w:r w:rsidR="001A3CA2" w:rsidRPr="00AE2E4D">
        <w:rPr>
          <w:vertAlign w:val="subscript"/>
        </w:rPr>
        <w:t>2</w:t>
      </w:r>
      <w:r w:rsidR="001A3CA2" w:rsidRPr="00AE2E4D">
        <w:t xml:space="preserve"> </w:t>
      </w:r>
      <w:r w:rsidR="005B427A" w:rsidRPr="00AE2E4D">
        <w:t>也过平衡位置向上运动。若波速为</w:t>
      </w:r>
      <w:r w:rsidR="001A3CA2" w:rsidRPr="00AE2E4D">
        <w:rPr>
          <w:rFonts w:hint="eastAsia"/>
        </w:rPr>
        <w:t xml:space="preserve"> </w:t>
      </w:r>
      <w:r w:rsidR="001A3CA2" w:rsidRPr="00AE2E4D">
        <w:t>5 m/s</w:t>
      </w:r>
      <w:r w:rsidR="005B427A" w:rsidRPr="00AE2E4D">
        <w:t>，则由</w:t>
      </w:r>
      <w:r w:rsidR="001A3CA2" w:rsidRPr="00AE2E4D">
        <w:rPr>
          <w:rFonts w:hint="eastAsia"/>
        </w:rPr>
        <w:t xml:space="preserve"> </w:t>
      </w:r>
      <w:r w:rsidR="001A3CA2" w:rsidRPr="00AE2E4D">
        <w:t>S</w:t>
      </w:r>
      <w:r w:rsidR="001A3CA2" w:rsidRPr="00AE2E4D">
        <w:rPr>
          <w:vertAlign w:val="subscript"/>
        </w:rPr>
        <w:t>1</w:t>
      </w:r>
      <w:r w:rsidR="001A3CA2" w:rsidRPr="00AE2E4D">
        <w:t xml:space="preserve"> </w:t>
      </w:r>
      <w:r w:rsidR="005B427A" w:rsidRPr="00AE2E4D">
        <w:t>和</w:t>
      </w:r>
      <w:r w:rsidR="001A3CA2" w:rsidRPr="00AE2E4D">
        <w:rPr>
          <w:rFonts w:hint="eastAsia"/>
        </w:rPr>
        <w:t xml:space="preserve"> </w:t>
      </w:r>
      <w:r w:rsidR="001A3CA2" w:rsidRPr="00AE2E4D">
        <w:t>S</w:t>
      </w:r>
      <w:r w:rsidR="001A3CA2" w:rsidRPr="00AE2E4D">
        <w:rPr>
          <w:vertAlign w:val="subscript"/>
        </w:rPr>
        <w:t>2</w:t>
      </w:r>
      <w:r w:rsidR="001A3CA2" w:rsidRPr="00AE2E4D">
        <w:t xml:space="preserve"> </w:t>
      </w:r>
      <w:r w:rsidR="005B427A" w:rsidRPr="00AE2E4D">
        <w:t>发出的简谐横波的波长均为</w:t>
      </w:r>
      <w:r w:rsidR="005B427A" w:rsidRPr="00AE2E4D">
        <w:t>______</w:t>
      </w:r>
      <w:r w:rsidR="005B427A" w:rsidRPr="00AE2E4D">
        <w:rPr>
          <w:rFonts w:eastAsia="Times New Roman" w:cs="Times New Roman"/>
        </w:rPr>
        <w:t>m</w:t>
      </w:r>
      <w:r w:rsidR="005B427A" w:rsidRPr="00AE2E4D">
        <w:t>。</w:t>
      </w:r>
      <w:r w:rsidR="001A3CA2" w:rsidRPr="00AE2E4D">
        <w:rPr>
          <w:rFonts w:hint="eastAsia"/>
        </w:rPr>
        <w:t>P</w:t>
      </w:r>
      <w:r w:rsidR="001A3CA2" w:rsidRPr="00AE2E4D">
        <w:t xml:space="preserve"> </w:t>
      </w:r>
      <w:r w:rsidR="005B427A" w:rsidRPr="00AE2E4D">
        <w:t>为波源平衡位置所在水平面上的一点，与</w:t>
      </w:r>
      <w:r w:rsidR="001A3CA2" w:rsidRPr="00AE2E4D">
        <w:rPr>
          <w:rFonts w:hint="eastAsia"/>
        </w:rPr>
        <w:t xml:space="preserve"> </w:t>
      </w:r>
      <w:r w:rsidR="001A3CA2" w:rsidRPr="00AE2E4D">
        <w:t>S</w:t>
      </w:r>
      <w:r w:rsidR="001A3CA2" w:rsidRPr="00AE2E4D">
        <w:rPr>
          <w:vertAlign w:val="subscript"/>
        </w:rPr>
        <w:t>1</w:t>
      </w:r>
      <w:r w:rsidR="005B427A" w:rsidRPr="00AE2E4D">
        <w:t>、</w:t>
      </w:r>
      <w:r w:rsidR="001A3CA2" w:rsidRPr="00AE2E4D">
        <w:rPr>
          <w:rFonts w:hint="eastAsia"/>
        </w:rPr>
        <w:t>S</w:t>
      </w:r>
      <w:r w:rsidR="001A3CA2" w:rsidRPr="00AE2E4D">
        <w:rPr>
          <w:vertAlign w:val="subscript"/>
        </w:rPr>
        <w:t>2</w:t>
      </w:r>
      <w:r w:rsidR="001A3CA2" w:rsidRPr="00AE2E4D">
        <w:t xml:space="preserve"> </w:t>
      </w:r>
      <w:r w:rsidR="005B427A" w:rsidRPr="00AE2E4D">
        <w:t>平衡位置的距离均为</w:t>
      </w:r>
      <w:r w:rsidR="001A3CA2" w:rsidRPr="00AE2E4D">
        <w:rPr>
          <w:rFonts w:hint="eastAsia"/>
        </w:rPr>
        <w:t xml:space="preserve"> </w:t>
      </w:r>
      <w:r w:rsidR="001A3CA2" w:rsidRPr="00AE2E4D">
        <w:t>10 m</w:t>
      </w:r>
      <w:r w:rsidR="005B427A" w:rsidRPr="00AE2E4D">
        <w:t>，则两波在</w:t>
      </w:r>
      <w:r w:rsidR="001A3CA2" w:rsidRPr="00AE2E4D">
        <w:rPr>
          <w:rFonts w:hint="eastAsia"/>
        </w:rPr>
        <w:t xml:space="preserve"> P</w:t>
      </w:r>
      <w:r w:rsidR="001A3CA2" w:rsidRPr="00AE2E4D">
        <w:t xml:space="preserve"> </w:t>
      </w:r>
      <w:r w:rsidR="005B427A" w:rsidRPr="00AE2E4D">
        <w:t>点引起的振动总是相互</w:t>
      </w:r>
      <w:r w:rsidR="005B427A" w:rsidRPr="00AE2E4D">
        <w:t>______</w:t>
      </w:r>
      <w:r w:rsidR="005B427A" w:rsidRPr="00AE2E4D">
        <w:t>（填</w:t>
      </w:r>
      <w:r w:rsidR="001A3CA2" w:rsidRPr="00AE2E4D">
        <w:rPr>
          <w:rFonts w:hint="eastAsia"/>
        </w:rPr>
        <w:t>“</w:t>
      </w:r>
      <w:r w:rsidR="005B427A" w:rsidRPr="00AE2E4D">
        <w:t>加强</w:t>
      </w:r>
      <w:r w:rsidR="001A3CA2" w:rsidRPr="00AE2E4D">
        <w:rPr>
          <w:rFonts w:hint="eastAsia"/>
        </w:rPr>
        <w:t>”</w:t>
      </w:r>
      <w:r w:rsidR="005B427A" w:rsidRPr="00AE2E4D">
        <w:t>或</w:t>
      </w:r>
      <w:r w:rsidR="001A3CA2" w:rsidRPr="00AE2E4D">
        <w:rPr>
          <w:rFonts w:hint="eastAsia"/>
        </w:rPr>
        <w:t>“</w:t>
      </w:r>
      <w:r w:rsidR="005B427A" w:rsidRPr="00AE2E4D">
        <w:t>削弱</w:t>
      </w:r>
      <w:r w:rsidR="001A3CA2" w:rsidRPr="00AE2E4D">
        <w:rPr>
          <w:rFonts w:hint="eastAsia"/>
        </w:rPr>
        <w:t>”</w:t>
      </w:r>
      <w:r w:rsidR="005B427A" w:rsidRPr="00AE2E4D">
        <w:t>）的；当</w:t>
      </w:r>
      <w:r w:rsidR="001A3CA2" w:rsidRPr="00AE2E4D">
        <w:rPr>
          <w:rFonts w:hint="eastAsia"/>
        </w:rPr>
        <w:t xml:space="preserve"> </w:t>
      </w:r>
      <w:r w:rsidR="001A3CA2" w:rsidRPr="00AE2E4D">
        <w:t>S</w:t>
      </w:r>
      <w:r w:rsidR="001A3CA2" w:rsidRPr="00AE2E4D">
        <w:rPr>
          <w:vertAlign w:val="subscript"/>
        </w:rPr>
        <w:t>1</w:t>
      </w:r>
      <w:r w:rsidR="001A3CA2" w:rsidRPr="00AE2E4D">
        <w:t xml:space="preserve"> </w:t>
      </w:r>
      <w:r w:rsidR="005B427A" w:rsidRPr="00AE2E4D">
        <w:t>恰好在平衡位置向上运动时，平衡位置在</w:t>
      </w:r>
      <w:r w:rsidR="001A3CA2" w:rsidRPr="00AE2E4D">
        <w:rPr>
          <w:rFonts w:hint="eastAsia"/>
        </w:rPr>
        <w:t xml:space="preserve"> P</w:t>
      </w:r>
      <w:r w:rsidR="001A3CA2" w:rsidRPr="00AE2E4D">
        <w:t xml:space="preserve"> </w:t>
      </w:r>
      <w:r w:rsidR="005B427A" w:rsidRPr="00AE2E4D">
        <w:t>处的质点</w:t>
      </w:r>
      <w:r w:rsidR="005B427A" w:rsidRPr="00AE2E4D">
        <w:t>______</w:t>
      </w:r>
      <w:r w:rsidR="005B427A" w:rsidRPr="00AE2E4D">
        <w:t>（填</w:t>
      </w:r>
      <w:r w:rsidR="001A3CA2" w:rsidRPr="00AE2E4D">
        <w:rPr>
          <w:rFonts w:hint="eastAsia"/>
        </w:rPr>
        <w:t>“</w:t>
      </w:r>
      <w:r w:rsidR="005B427A" w:rsidRPr="00AE2E4D">
        <w:t>向上</w:t>
      </w:r>
      <w:r w:rsidR="001A3CA2" w:rsidRPr="00AE2E4D">
        <w:rPr>
          <w:rFonts w:hint="eastAsia"/>
        </w:rPr>
        <w:t>”</w:t>
      </w:r>
      <w:r w:rsidR="005B427A" w:rsidRPr="00AE2E4D">
        <w:t>或</w:t>
      </w:r>
      <w:r w:rsidR="001A3CA2" w:rsidRPr="00AE2E4D">
        <w:rPr>
          <w:rFonts w:hint="eastAsia"/>
        </w:rPr>
        <w:t>“</w:t>
      </w:r>
      <w:r w:rsidR="005B427A" w:rsidRPr="00AE2E4D">
        <w:t>向下</w:t>
      </w:r>
      <w:r w:rsidR="001A3CA2" w:rsidRPr="00AE2E4D">
        <w:rPr>
          <w:rFonts w:hint="eastAsia"/>
        </w:rPr>
        <w:t>”</w:t>
      </w:r>
      <w:r w:rsidR="005B427A" w:rsidRPr="00AE2E4D">
        <w:t>）</w:t>
      </w:r>
      <w:commentRangeStart w:id="15"/>
      <w:r w:rsidR="005B427A" w:rsidRPr="00AE2E4D">
        <w:t>运动</w:t>
      </w:r>
      <w:commentRangeEnd w:id="15"/>
      <w:r w:rsidRPr="00AE2E4D">
        <w:rPr>
          <w:rStyle w:val="a9"/>
        </w:rPr>
        <w:commentReference w:id="15"/>
      </w:r>
      <w:r w:rsidR="005B427A" w:rsidRPr="00AE2E4D">
        <w:t>。</w:t>
      </w:r>
    </w:p>
    <w:p w14:paraId="30D38B27" w14:textId="02174665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</w:t>
      </w:r>
      <w:r w:rsidR="00AE2E4D">
        <w:rPr>
          <w:rFonts w:hint="eastAsia"/>
          <w:color w:val="FF0000"/>
        </w:rPr>
        <w:t>（</w:t>
      </w:r>
      <w:r w:rsidR="00AE2E4D">
        <w:rPr>
          <w:rFonts w:hint="eastAsia"/>
          <w:color w:val="FF0000"/>
        </w:rPr>
        <w:t>1</w:t>
      </w:r>
      <w:r w:rsidR="00AE2E4D">
        <w:rPr>
          <w:rFonts w:hint="eastAsia"/>
          <w:color w:val="FF0000"/>
        </w:rPr>
        <w:t>）</w:t>
      </w:r>
      <w:r w:rsidRPr="00536487">
        <w:rPr>
          <w:color w:val="FF0000"/>
        </w:rPr>
        <w:t>因周期</w:t>
      </w:r>
      <w:r w:rsidR="00AE2E4D">
        <w:rPr>
          <w:rFonts w:hint="eastAsia"/>
          <w:color w:val="FF0000"/>
        </w:rPr>
        <w:t xml:space="preserve"> </w:t>
      </w:r>
      <w:r w:rsidRPr="00536487">
        <w:rPr>
          <w:rFonts w:eastAsia="Times New Roman" w:cs="Times New Roman"/>
          <w:i/>
          <w:color w:val="FF0000"/>
        </w:rPr>
        <w:t>T</w:t>
      </w:r>
      <w:r w:rsidR="00AE2E4D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=</w:t>
      </w:r>
      <w:r w:rsidR="00AE2E4D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0.8</w:t>
      </w:r>
      <w:r w:rsidR="00AE2E4D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s</w:t>
      </w:r>
      <w:r w:rsidRPr="00536487">
        <w:rPr>
          <w:color w:val="FF0000"/>
        </w:rPr>
        <w:t>，波速为</w:t>
      </w:r>
      <w:r w:rsidR="00AE2E4D">
        <w:rPr>
          <w:rFonts w:hint="eastAsia"/>
          <w:color w:val="FF0000"/>
        </w:rPr>
        <w:t xml:space="preserve"> </w:t>
      </w:r>
      <w:r w:rsidRPr="00AE2E4D">
        <w:rPr>
          <w:rFonts w:ascii="Book Antiqua" w:eastAsia="Times New Roman" w:hAnsi="Book Antiqua" w:cs="Times New Roman"/>
          <w:i/>
          <w:color w:val="FF0000"/>
        </w:rPr>
        <w:t>v</w:t>
      </w:r>
      <w:r w:rsidR="00AE2E4D">
        <w:rPr>
          <w:rFonts w:eastAsia="Times New Roman" w:cs="Times New Roman"/>
          <w:iCs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=</w:t>
      </w:r>
      <w:r w:rsidR="00AE2E4D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5</w:t>
      </w:r>
      <w:r w:rsidR="00AE2E4D">
        <w:rPr>
          <w:rFonts w:eastAsia="Times New Roman" w:cs="Times New Roman"/>
          <w:color w:val="FF0000"/>
        </w:rPr>
        <w:t xml:space="preserve"> </w:t>
      </w:r>
      <w:r w:rsidRPr="00536487">
        <w:rPr>
          <w:rFonts w:eastAsia="Times New Roman" w:cs="Times New Roman"/>
          <w:color w:val="FF0000"/>
        </w:rPr>
        <w:t>m/s</w:t>
      </w:r>
      <w:r w:rsidRPr="00536487">
        <w:rPr>
          <w:color w:val="FF0000"/>
        </w:rPr>
        <w:t>，则波长为</w:t>
      </w:r>
      <w:r w:rsidR="00AE2E4D">
        <w:rPr>
          <w:rFonts w:hint="eastAsia"/>
          <w:color w:val="FF0000"/>
        </w:rPr>
        <w:t xml:space="preserve"> </w:t>
      </w:r>
      <w:r w:rsidR="00AE2E4D" w:rsidRPr="00AE2E4D">
        <w:rPr>
          <w:rFonts w:cs="Times New Roman"/>
          <w:i/>
          <w:iCs/>
          <w:color w:val="FF0000"/>
        </w:rPr>
        <w:t>λ</w:t>
      </w:r>
      <w:r w:rsidR="00AE2E4D">
        <w:rPr>
          <w:color w:val="FF0000"/>
        </w:rPr>
        <w:t xml:space="preserve"> = </w:t>
      </w:r>
      <w:r w:rsidR="00AE2E4D" w:rsidRPr="00AE2E4D">
        <w:rPr>
          <w:rFonts w:ascii="Book Antiqua" w:hAnsi="Book Antiqua"/>
          <w:i/>
          <w:iCs/>
          <w:color w:val="FF0000"/>
        </w:rPr>
        <w:t>v</w:t>
      </w:r>
      <w:r w:rsidR="00AE2E4D" w:rsidRPr="00AE2E4D">
        <w:rPr>
          <w:i/>
          <w:iCs/>
          <w:color w:val="FF0000"/>
        </w:rPr>
        <w:t>T</w:t>
      </w:r>
      <w:r w:rsidR="00AE2E4D">
        <w:rPr>
          <w:color w:val="FF0000"/>
        </w:rPr>
        <w:t xml:space="preserve"> = 4 m</w:t>
      </w:r>
      <w:r w:rsidR="00AE2E4D">
        <w:rPr>
          <w:rFonts w:hint="eastAsia"/>
          <w:color w:val="FF0000"/>
        </w:rPr>
        <w:t>。</w:t>
      </w:r>
    </w:p>
    <w:p w14:paraId="6B60606B" w14:textId="09A8CE65" w:rsidR="001E4BCC" w:rsidRPr="00AE2E4D" w:rsidRDefault="00AE2E4D" w:rsidP="00536487">
      <w:pPr>
        <w:rPr>
          <w:rFonts w:cs="Times New Roman"/>
          <w:color w:val="FF0000"/>
        </w:rPr>
      </w:pPr>
      <w:r w:rsidRPr="00AE2E4D">
        <w:rPr>
          <w:rFonts w:cs="Times New Roman"/>
          <w:color w:val="FF0000"/>
        </w:rPr>
        <w:t>（</w:t>
      </w:r>
      <w:r w:rsidRPr="00AE2E4D">
        <w:rPr>
          <w:rFonts w:cs="Times New Roman"/>
          <w:color w:val="FF0000"/>
        </w:rPr>
        <w:t>2</w:t>
      </w:r>
      <w:r w:rsidRPr="00AE2E4D">
        <w:rPr>
          <w:rFonts w:cs="Times New Roman"/>
          <w:color w:val="FF0000"/>
        </w:rPr>
        <w:t>）</w:t>
      </w:r>
      <w:r w:rsidR="005B427A" w:rsidRPr="00AE2E4D">
        <w:rPr>
          <w:rFonts w:cs="Times New Roman"/>
          <w:color w:val="FF0000"/>
        </w:rPr>
        <w:t>因两波源到</w:t>
      </w:r>
      <w:r w:rsidRPr="00AE2E4D">
        <w:rPr>
          <w:rFonts w:cs="Times New Roman"/>
          <w:color w:val="FF0000"/>
        </w:rPr>
        <w:t xml:space="preserve"> P </w:t>
      </w:r>
      <w:r w:rsidR="005B427A" w:rsidRPr="00AE2E4D">
        <w:rPr>
          <w:rFonts w:cs="Times New Roman"/>
          <w:color w:val="FF0000"/>
        </w:rPr>
        <w:t>点的距离之差为零，且两振源振动方向相同，则</w:t>
      </w:r>
      <w:r w:rsidR="00F917AC">
        <w:rPr>
          <w:rFonts w:cs="Times New Roman" w:hint="eastAsia"/>
          <w:color w:val="FF0000"/>
        </w:rPr>
        <w:t xml:space="preserve"> </w:t>
      </w:r>
      <w:r w:rsidR="00F917AC">
        <w:rPr>
          <w:rFonts w:cs="Times New Roman"/>
          <w:color w:val="FF0000"/>
        </w:rPr>
        <w:t xml:space="preserve">P </w:t>
      </w:r>
      <w:r w:rsidR="005B427A" w:rsidRPr="00AE2E4D">
        <w:rPr>
          <w:rFonts w:cs="Times New Roman"/>
          <w:color w:val="FF0000"/>
        </w:rPr>
        <w:t>点的振动是加强的；</w:t>
      </w:r>
    </w:p>
    <w:p w14:paraId="6B5FEA45" w14:textId="1D209492" w:rsidR="001E4BCC" w:rsidRPr="00AE2E4D" w:rsidRDefault="00AE2E4D" w:rsidP="00536487">
      <w:pPr>
        <w:rPr>
          <w:rFonts w:cs="Times New Roman"/>
          <w:color w:val="FF0000"/>
        </w:rPr>
      </w:pPr>
      <w:r w:rsidRPr="00AE2E4D">
        <w:rPr>
          <w:rFonts w:cs="Times New Roman"/>
          <w:color w:val="FF0000"/>
        </w:rPr>
        <w:t>（</w:t>
      </w:r>
      <w:r w:rsidRPr="00AE2E4D">
        <w:rPr>
          <w:rFonts w:cs="Times New Roman"/>
          <w:color w:val="FF0000"/>
        </w:rPr>
        <w:t>3</w:t>
      </w:r>
      <w:r w:rsidRPr="00AE2E4D">
        <w:rPr>
          <w:rFonts w:cs="Times New Roman"/>
          <w:color w:val="FF0000"/>
        </w:rPr>
        <w:t>）</w:t>
      </w:r>
      <w:r w:rsidR="005B427A" w:rsidRPr="00AE2E4D">
        <w:rPr>
          <w:rFonts w:cs="Times New Roman"/>
          <w:color w:val="FF0000"/>
        </w:rPr>
        <w:t>因</w:t>
      </w:r>
      <w:r w:rsidRPr="00AE2E4D">
        <w:rPr>
          <w:rFonts w:cs="Times New Roman"/>
          <w:color w:val="FF0000"/>
        </w:rPr>
        <w:t xml:space="preserve"> S</w:t>
      </w:r>
      <w:r w:rsidRPr="00AE2E4D">
        <w:rPr>
          <w:rFonts w:cs="Times New Roman"/>
          <w:color w:val="FF0000"/>
          <w:vertAlign w:val="subscript"/>
        </w:rPr>
        <w:t>1</w:t>
      </w:r>
      <w:r w:rsidRPr="00AE2E4D">
        <w:rPr>
          <w:rFonts w:cs="Times New Roman"/>
          <w:color w:val="FF0000"/>
        </w:rPr>
        <w:t xml:space="preserve">P </w:t>
      </w:r>
      <w:r w:rsidR="005B427A" w:rsidRPr="00AE2E4D">
        <w:rPr>
          <w:rFonts w:eastAsia="Times New Roman" w:cs="Times New Roman"/>
          <w:color w:val="FF0000"/>
        </w:rPr>
        <w:t>=</w:t>
      </w:r>
      <w:r w:rsidRPr="00AE2E4D">
        <w:rPr>
          <w:rFonts w:eastAsia="Times New Roman" w:cs="Times New Roman"/>
          <w:color w:val="FF0000"/>
        </w:rPr>
        <w:t xml:space="preserve"> </w:t>
      </w:r>
      <w:r w:rsidR="005B427A" w:rsidRPr="00AE2E4D">
        <w:rPr>
          <w:rFonts w:eastAsia="Times New Roman" w:cs="Times New Roman"/>
          <w:color w:val="FF0000"/>
        </w:rPr>
        <w:t>10</w:t>
      </w:r>
      <w:r w:rsidRPr="00AE2E4D">
        <w:rPr>
          <w:rFonts w:eastAsia="Times New Roman" w:cs="Times New Roman"/>
          <w:color w:val="FF0000"/>
        </w:rPr>
        <w:t xml:space="preserve"> </w:t>
      </w:r>
      <w:r w:rsidR="005B427A" w:rsidRPr="00AE2E4D">
        <w:rPr>
          <w:rFonts w:eastAsia="Times New Roman" w:cs="Times New Roman"/>
          <w:color w:val="FF0000"/>
        </w:rPr>
        <w:t>m</w:t>
      </w:r>
      <w:r w:rsidRPr="00AE2E4D">
        <w:rPr>
          <w:rFonts w:eastAsia="Times New Roman" w:cs="Times New Roman"/>
          <w:color w:val="FF0000"/>
        </w:rPr>
        <w:t xml:space="preserve"> </w:t>
      </w:r>
      <w:r w:rsidR="005B427A" w:rsidRPr="00AE2E4D">
        <w:rPr>
          <w:rFonts w:eastAsia="Times New Roman" w:cs="Times New Roman"/>
          <w:color w:val="FF0000"/>
        </w:rPr>
        <w:t>=</w:t>
      </w:r>
      <w:r w:rsidRPr="00AE2E4D">
        <w:rPr>
          <w:rFonts w:eastAsia="Times New Roman" w:cs="Times New Roman"/>
          <w:color w:val="FF0000"/>
        </w:rPr>
        <w:t xml:space="preserve"> </w:t>
      </w:r>
      <w:r w:rsidR="005B427A" w:rsidRPr="00AE2E4D">
        <w:rPr>
          <w:rFonts w:eastAsia="Times New Roman" w:cs="Times New Roman"/>
          <w:color w:val="FF0000"/>
        </w:rPr>
        <w:t>2.5</w:t>
      </w:r>
      <w:r w:rsidR="005B427A" w:rsidRPr="00AE2E4D">
        <w:rPr>
          <w:rFonts w:eastAsia="Times New Roman" w:cs="Times New Roman"/>
          <w:i/>
          <w:color w:val="FF0000"/>
        </w:rPr>
        <w:t>λ</w:t>
      </w:r>
      <w:r w:rsidR="005B427A" w:rsidRPr="00AE2E4D">
        <w:rPr>
          <w:rFonts w:cs="Times New Roman"/>
          <w:color w:val="FF0000"/>
        </w:rPr>
        <w:t>，则当</w:t>
      </w:r>
      <w:r w:rsidRPr="00AE2E4D">
        <w:rPr>
          <w:rFonts w:cs="Times New Roman"/>
          <w:color w:val="FF0000"/>
        </w:rPr>
        <w:t xml:space="preserve"> S</w:t>
      </w:r>
      <w:r w:rsidRPr="00AE2E4D">
        <w:rPr>
          <w:rFonts w:cs="Times New Roman"/>
          <w:color w:val="FF0000"/>
          <w:vertAlign w:val="subscript"/>
        </w:rPr>
        <w:t xml:space="preserve">1 </w:t>
      </w:r>
      <w:r w:rsidRPr="00AE2E4D">
        <w:rPr>
          <w:rFonts w:cs="Times New Roman"/>
          <w:color w:val="FF0000"/>
        </w:rPr>
        <w:t xml:space="preserve"> </w:t>
      </w:r>
      <w:r w:rsidR="005B427A" w:rsidRPr="00AE2E4D">
        <w:rPr>
          <w:rFonts w:cs="Times New Roman"/>
          <w:color w:val="FF0000"/>
        </w:rPr>
        <w:t>恰好的平衡位置向上运动时，平衡位置在</w:t>
      </w:r>
      <w:r w:rsidRPr="00AE2E4D">
        <w:rPr>
          <w:rFonts w:cs="Times New Roman"/>
          <w:color w:val="FF0000"/>
        </w:rPr>
        <w:t xml:space="preserve"> P </w:t>
      </w:r>
      <w:r w:rsidR="005B427A" w:rsidRPr="00AE2E4D">
        <w:rPr>
          <w:rFonts w:cs="Times New Roman"/>
          <w:color w:val="FF0000"/>
        </w:rPr>
        <w:t>点的质点向下振动。</w:t>
      </w:r>
    </w:p>
    <w:p w14:paraId="2F7AE9B1" w14:textId="7F0DC0D3" w:rsidR="00C05BA6" w:rsidRDefault="00AE2E4D" w:rsidP="00536487">
      <w:pPr>
        <w:rPr>
          <w:color w:val="FF0000"/>
        </w:rPr>
      </w:pPr>
      <w:r w:rsidRPr="00AE2E4D">
        <w:rPr>
          <w:noProof/>
          <w:color w:val="FF0000"/>
        </w:rPr>
        <w:drawing>
          <wp:anchor distT="0" distB="0" distL="114300" distR="114300" simplePos="0" relativeHeight="251672576" behindDoc="0" locked="0" layoutInCell="1" allowOverlap="1" wp14:anchorId="3EB07EAB" wp14:editId="28F054D3">
            <wp:simplePos x="0" y="0"/>
            <wp:positionH relativeFrom="column">
              <wp:posOffset>3226777</wp:posOffset>
            </wp:positionH>
            <wp:positionV relativeFrom="paragraph">
              <wp:posOffset>110490</wp:posOffset>
            </wp:positionV>
            <wp:extent cx="1924050" cy="1400175"/>
            <wp:effectExtent l="0" t="0" r="0" b="9525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9AB4D94" w14:textId="7CDAA92B" w:rsidR="001E4BCC" w:rsidRPr="00EC5FDB" w:rsidRDefault="00AE2E4D" w:rsidP="00536487">
      <w:r w:rsidRPr="00EC5FDB">
        <w:rPr>
          <w:rFonts w:hint="eastAsia"/>
        </w:rPr>
        <w:t>（</w:t>
      </w:r>
      <w:r w:rsidRPr="00EC5FDB">
        <w:rPr>
          <w:rFonts w:hint="eastAsia"/>
        </w:rPr>
        <w:t>1</w:t>
      </w:r>
      <w:r w:rsidRPr="00EC5FDB">
        <w:t>0</w:t>
      </w:r>
      <w:r w:rsidRPr="00EC5FDB">
        <w:rPr>
          <w:rFonts w:hint="eastAsia"/>
        </w:rPr>
        <w:t>分）</w:t>
      </w:r>
      <w:r w:rsidR="005B427A" w:rsidRPr="00EC5FDB">
        <w:t>一细束单色光在三棱镜</w:t>
      </w:r>
      <w:r w:rsidRPr="00EC5FDB">
        <w:rPr>
          <w:rFonts w:hint="eastAsia"/>
        </w:rPr>
        <w:t xml:space="preserve"> ABC</w:t>
      </w:r>
      <w:r w:rsidRPr="00EC5FDB">
        <w:t xml:space="preserve"> </w:t>
      </w:r>
      <w:r w:rsidR="005B427A" w:rsidRPr="00EC5FDB">
        <w:t>的侧面</w:t>
      </w:r>
      <w:r w:rsidRPr="00EC5FDB">
        <w:rPr>
          <w:rFonts w:hint="eastAsia"/>
        </w:rPr>
        <w:t xml:space="preserve"> AC</w:t>
      </w:r>
      <w:r w:rsidRPr="00EC5FDB">
        <w:t xml:space="preserve"> </w:t>
      </w:r>
      <w:r w:rsidR="005B427A" w:rsidRPr="00EC5FDB">
        <w:t>上以大角度由</w:t>
      </w:r>
      <w:r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</w:rPr>
        <w:t>D</w:t>
      </w:r>
      <w:r w:rsidRPr="00EC5FDB">
        <w:rPr>
          <w:rFonts w:eastAsia="Times New Roman" w:cs="Times New Roman"/>
        </w:rPr>
        <w:t xml:space="preserve"> </w:t>
      </w:r>
      <w:r w:rsidR="005B427A" w:rsidRPr="00EC5FDB">
        <w:t>点入射（入射面在棱镜的横截面内），入射角为</w:t>
      </w:r>
      <w:r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  <w:i/>
          <w:iCs/>
        </w:rPr>
        <w:t>i</w:t>
      </w:r>
      <w:r w:rsidR="005B427A" w:rsidRPr="00EC5FDB">
        <w:t>，经折射后射至</w:t>
      </w:r>
      <w:r w:rsidRPr="00EC5FDB">
        <w:rPr>
          <w:rFonts w:hint="eastAsia"/>
        </w:rPr>
        <w:t xml:space="preserve"> AB</w:t>
      </w:r>
      <w:r w:rsidRPr="00EC5FDB">
        <w:t xml:space="preserve"> </w:t>
      </w:r>
      <w:r w:rsidR="005B427A" w:rsidRPr="00EC5FDB">
        <w:t>边的</w:t>
      </w:r>
      <w:r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</w:rPr>
        <w:t>E</w:t>
      </w:r>
      <w:r w:rsidRPr="00EC5FDB">
        <w:rPr>
          <w:rFonts w:eastAsia="Times New Roman" w:cs="Times New Roman"/>
        </w:rPr>
        <w:t xml:space="preserve"> </w:t>
      </w:r>
      <w:r w:rsidR="005B427A" w:rsidRPr="00EC5FDB">
        <w:t>点，如图所示，逐渐减小</w:t>
      </w:r>
      <w:r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  <w:i/>
          <w:iCs/>
        </w:rPr>
        <w:t>i</w:t>
      </w:r>
      <w:r w:rsidR="005B427A" w:rsidRPr="00EC5FDB">
        <w:t>，</w:t>
      </w:r>
      <w:r w:rsidR="005B427A" w:rsidRPr="00EC5FDB">
        <w:rPr>
          <w:rFonts w:eastAsia="Times New Roman" w:cs="Times New Roman"/>
        </w:rPr>
        <w:t>E</w:t>
      </w:r>
      <w:r w:rsidRPr="00EC5FDB">
        <w:rPr>
          <w:rFonts w:eastAsia="Times New Roman" w:cs="Times New Roman"/>
        </w:rPr>
        <w:t xml:space="preserve"> </w:t>
      </w:r>
      <w:r w:rsidR="005B427A" w:rsidRPr="00EC5FDB">
        <w:t>点向</w:t>
      </w:r>
      <w:r w:rsidRPr="00EC5FDB">
        <w:rPr>
          <w:rFonts w:hint="eastAsia"/>
        </w:rPr>
        <w:t xml:space="preserve"> </w:t>
      </w:r>
      <w:r w:rsidR="005B427A" w:rsidRPr="00EC5FDB">
        <w:rPr>
          <w:rFonts w:eastAsia="Times New Roman" w:cs="Times New Roman"/>
        </w:rPr>
        <w:t>B</w:t>
      </w:r>
      <w:r w:rsidRPr="00EC5FDB">
        <w:rPr>
          <w:rFonts w:eastAsia="Times New Roman" w:cs="Times New Roman"/>
        </w:rPr>
        <w:t xml:space="preserve"> </w:t>
      </w:r>
      <w:r w:rsidR="005B427A" w:rsidRPr="00EC5FDB">
        <w:t>点移动，当</w:t>
      </w:r>
      <w:r w:rsidRPr="00EC5FDB">
        <w:rPr>
          <w:rFonts w:hint="eastAsia"/>
        </w:rPr>
        <w:t xml:space="preserve"> sin</w:t>
      </w:r>
      <w:r w:rsidRPr="00EC5FDB">
        <w:t xml:space="preserve"> </w:t>
      </w:r>
      <w:r w:rsidRPr="00EC5FDB">
        <w:rPr>
          <w:i/>
          <w:iCs/>
        </w:rPr>
        <w:t>i</w:t>
      </w:r>
      <w:r w:rsidRPr="00EC5FDB">
        <w:t xml:space="preserve"> = </w:t>
      </w:r>
      <w:r w:rsidRPr="00EC5FDB">
        <w:fldChar w:fldCharType="begin"/>
      </w:r>
      <w:r w:rsidRPr="00EC5FDB">
        <w:instrText xml:space="preserve"> </w:instrText>
      </w:r>
      <w:r w:rsidRPr="00EC5FDB">
        <w:rPr>
          <w:rFonts w:hint="eastAsia"/>
        </w:rPr>
        <w:instrText>E</w:instrText>
      </w:r>
      <w:r w:rsidRPr="00EC5FDB">
        <w:instrText xml:space="preserve">Q \F(1,6) </w:instrText>
      </w:r>
      <w:r w:rsidRPr="00EC5FDB">
        <w:fldChar w:fldCharType="end"/>
      </w:r>
      <w:r w:rsidR="005B427A" w:rsidRPr="00EC5FDB">
        <w:t>时，恰好没有光线从</w:t>
      </w:r>
      <w:r w:rsidRPr="00EC5FDB">
        <w:rPr>
          <w:rFonts w:hint="eastAsia"/>
        </w:rPr>
        <w:t xml:space="preserve"> AB</w:t>
      </w:r>
      <w:r w:rsidRPr="00EC5FDB">
        <w:t xml:space="preserve"> </w:t>
      </w:r>
      <w:r w:rsidR="005B427A" w:rsidRPr="00EC5FDB">
        <w:t>边射出棱镜，且</w:t>
      </w:r>
      <w:r w:rsidRPr="00EC5FDB">
        <w:rPr>
          <w:rFonts w:hint="eastAsia"/>
        </w:rPr>
        <w:t xml:space="preserve"> DE</w:t>
      </w:r>
      <w:r w:rsidRPr="00EC5FDB">
        <w:t xml:space="preserve"> = </w:t>
      </w:r>
      <w:r w:rsidRPr="00EC5FDB">
        <w:rPr>
          <w:rFonts w:hint="eastAsia"/>
        </w:rPr>
        <w:t>DA</w:t>
      </w:r>
      <w:r w:rsidR="005B427A" w:rsidRPr="00EC5FDB">
        <w:t>。求棱镜的</w:t>
      </w:r>
      <w:commentRangeStart w:id="16"/>
      <w:r w:rsidR="005B427A" w:rsidRPr="00EC5FDB">
        <w:t>折射率</w:t>
      </w:r>
      <w:commentRangeEnd w:id="16"/>
      <w:r w:rsidRPr="00EC5FDB">
        <w:rPr>
          <w:rStyle w:val="a9"/>
        </w:rPr>
        <w:commentReference w:id="16"/>
      </w:r>
      <w:r w:rsidR="005B427A" w:rsidRPr="00EC5FDB">
        <w:t>。</w:t>
      </w:r>
    </w:p>
    <w:p w14:paraId="1BCC11FE" w14:textId="441BF188" w:rsidR="001E4BCC" w:rsidRPr="00AE2E4D" w:rsidRDefault="001E4BCC" w:rsidP="00536487">
      <w:pPr>
        <w:rPr>
          <w:color w:val="FF0000"/>
        </w:rPr>
      </w:pPr>
    </w:p>
    <w:p w14:paraId="028C05C0" w14:textId="0203F6BB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【详解】</w:t>
      </w:r>
    </w:p>
    <w:p w14:paraId="50C537B8" w14:textId="3BACFD68" w:rsidR="001E4BCC" w:rsidRPr="00536487" w:rsidRDefault="00AE2E4D" w:rsidP="00536487">
      <w:pPr>
        <w:rPr>
          <w:color w:val="FF0000"/>
        </w:rPr>
      </w:pPr>
      <w:r w:rsidRPr="00536487">
        <w:rPr>
          <w:noProof/>
          <w:color w:val="FF0000"/>
        </w:rPr>
        <w:drawing>
          <wp:anchor distT="0" distB="0" distL="114300" distR="114300" simplePos="0" relativeHeight="251673600" behindDoc="0" locked="0" layoutInCell="1" allowOverlap="1" wp14:anchorId="33DD6782" wp14:editId="528282CF">
            <wp:simplePos x="0" y="0"/>
            <wp:positionH relativeFrom="column">
              <wp:posOffset>3011854</wp:posOffset>
            </wp:positionH>
            <wp:positionV relativeFrom="paragraph">
              <wp:posOffset>348566</wp:posOffset>
            </wp:positionV>
            <wp:extent cx="2190750" cy="1600200"/>
            <wp:effectExtent l="0" t="0" r="0" b="0"/>
            <wp:wrapSquare wrapText="bothSides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427A" w:rsidRPr="00536487">
        <w:rPr>
          <w:color w:val="FF0000"/>
        </w:rPr>
        <w:t>因为当</w:t>
      </w:r>
      <w:r>
        <w:rPr>
          <w:rFonts w:hint="eastAsia"/>
          <w:color w:val="FF0000"/>
        </w:rPr>
        <w:t xml:space="preserve"> sin</w:t>
      </w:r>
      <w:r>
        <w:rPr>
          <w:color w:val="FF0000"/>
        </w:rPr>
        <w:t xml:space="preserve"> </w:t>
      </w:r>
      <w:r w:rsidRPr="00AE2E4D">
        <w:rPr>
          <w:i/>
          <w:iCs/>
          <w:color w:val="FF0000"/>
        </w:rPr>
        <w:t>i</w:t>
      </w:r>
      <w:r>
        <w:rPr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</w:instrText>
      </w:r>
      <w:r>
        <w:rPr>
          <w:color w:val="FF0000"/>
        </w:rPr>
        <w:instrText xml:space="preserve">Q \F(1,6) </w:instrText>
      </w:r>
      <w:r>
        <w:rPr>
          <w:color w:val="FF0000"/>
        </w:rPr>
        <w:fldChar w:fldCharType="end"/>
      </w:r>
      <w:r>
        <w:rPr>
          <w:color w:val="FF0000"/>
        </w:rPr>
        <w:t xml:space="preserve"> </w:t>
      </w:r>
      <w:r w:rsidR="005B427A" w:rsidRPr="00536487">
        <w:rPr>
          <w:color w:val="FF0000"/>
        </w:rPr>
        <w:t>时，恰好没有光线从</w:t>
      </w:r>
      <w:r>
        <w:rPr>
          <w:rFonts w:hint="eastAsia"/>
          <w:color w:val="FF0000"/>
        </w:rPr>
        <w:t xml:space="preserve"> AB</w:t>
      </w:r>
      <w:r>
        <w:rPr>
          <w:color w:val="FF0000"/>
        </w:rPr>
        <w:t xml:space="preserve"> </w:t>
      </w:r>
      <w:r w:rsidR="005B427A" w:rsidRPr="00536487">
        <w:rPr>
          <w:color w:val="FF0000"/>
        </w:rPr>
        <w:t>边射出，可知光线在</w:t>
      </w:r>
      <w:r>
        <w:rPr>
          <w:rFonts w:hint="eastAsia"/>
          <w:color w:val="FF0000"/>
        </w:rPr>
        <w:t xml:space="preserve"> E</w:t>
      </w:r>
      <w:r>
        <w:rPr>
          <w:color w:val="FF0000"/>
        </w:rPr>
        <w:t xml:space="preserve"> </w:t>
      </w:r>
      <w:r w:rsidR="005B427A" w:rsidRPr="00536487">
        <w:rPr>
          <w:color w:val="FF0000"/>
        </w:rPr>
        <w:t>点发生全反射，设临界角为</w:t>
      </w:r>
      <w:r>
        <w:rPr>
          <w:rFonts w:hint="eastAsia"/>
          <w:color w:val="FF0000"/>
        </w:rPr>
        <w:t xml:space="preserve"> </w:t>
      </w:r>
      <w:r w:rsidR="005B427A" w:rsidRPr="00536487">
        <w:rPr>
          <w:rFonts w:eastAsia="Times New Roman" w:cs="Times New Roman"/>
          <w:i/>
          <w:color w:val="FF0000"/>
        </w:rPr>
        <w:t>C</w:t>
      </w:r>
      <w:r w:rsidR="005B427A" w:rsidRPr="00536487">
        <w:rPr>
          <w:color w:val="FF0000"/>
        </w:rPr>
        <w:t>，则</w:t>
      </w:r>
    </w:p>
    <w:p w14:paraId="38F764B0" w14:textId="7F22F78D" w:rsidR="001E4BCC" w:rsidRPr="00536487" w:rsidRDefault="00AE2E4D" w:rsidP="00536487">
      <w:pPr>
        <w:rPr>
          <w:color w:val="FF0000"/>
        </w:rPr>
      </w:pPr>
      <w:r>
        <w:rPr>
          <w:rFonts w:hint="eastAsia"/>
          <w:color w:val="FF0000"/>
        </w:rPr>
        <w:t>sin</w:t>
      </w:r>
      <w:r>
        <w:rPr>
          <w:color w:val="FF0000"/>
        </w:rPr>
        <w:t xml:space="preserve"> </w:t>
      </w:r>
      <w:r>
        <w:rPr>
          <w:i/>
          <w:iCs/>
          <w:color w:val="FF0000"/>
        </w:rPr>
        <w:t>C</w:t>
      </w:r>
      <w:r>
        <w:rPr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</w:instrText>
      </w:r>
      <w:r>
        <w:rPr>
          <w:color w:val="FF0000"/>
        </w:rPr>
        <w:instrText>Q \F(1,</w:instrText>
      </w:r>
      <w:r w:rsidRPr="00AE2E4D">
        <w:rPr>
          <w:i/>
          <w:iCs/>
          <w:color w:val="FF0000"/>
        </w:rPr>
        <w:instrText>n</w:instrText>
      </w:r>
      <w:r>
        <w:rPr>
          <w:color w:val="FF0000"/>
        </w:rPr>
        <w:instrText xml:space="preserve">) </w:instrText>
      </w:r>
      <w:r>
        <w:rPr>
          <w:color w:val="FF0000"/>
        </w:rPr>
        <w:fldChar w:fldCharType="end"/>
      </w:r>
    </w:p>
    <w:p w14:paraId="05DE926D" w14:textId="1BB4C3EC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由几何关系可知，光线在</w:t>
      </w:r>
      <w:r w:rsidR="00AE2E4D">
        <w:rPr>
          <w:rFonts w:hint="eastAsia"/>
          <w:color w:val="FF0000"/>
        </w:rPr>
        <w:t xml:space="preserve"> D</w:t>
      </w:r>
      <w:r w:rsidR="00AE2E4D">
        <w:rPr>
          <w:color w:val="FF0000"/>
        </w:rPr>
        <w:t xml:space="preserve"> </w:t>
      </w:r>
      <w:r w:rsidRPr="00536487">
        <w:rPr>
          <w:color w:val="FF0000"/>
        </w:rPr>
        <w:t>点的折射角为</w:t>
      </w:r>
    </w:p>
    <w:p w14:paraId="46A414F2" w14:textId="0F8CCAA2" w:rsidR="001E4BCC" w:rsidRPr="00536487" w:rsidRDefault="00FB12E1" w:rsidP="00536487">
      <w:pPr>
        <w:rPr>
          <w:color w:val="FF0000"/>
        </w:rPr>
      </w:pPr>
      <w:r w:rsidRPr="00FB12E1">
        <w:rPr>
          <w:i/>
          <w:iCs/>
          <w:color w:val="FF0000"/>
        </w:rPr>
        <w:t>r</w:t>
      </w:r>
      <w:r>
        <w:rPr>
          <w:color w:val="FF0000"/>
        </w:rPr>
        <w:t xml:space="preserve"> = 90</w:t>
      </w:r>
      <w:r>
        <w:rPr>
          <w:rFonts w:cs="Times New Roman"/>
          <w:color w:val="FF0000"/>
        </w:rPr>
        <w:t>°</w:t>
      </w:r>
      <w:r>
        <w:rPr>
          <w:color w:val="FF0000"/>
        </w:rPr>
        <w:t xml:space="preserve"> </w:t>
      </w:r>
      <w:r>
        <w:rPr>
          <w:rFonts w:cs="Times New Roman"/>
          <w:color w:val="FF0000"/>
        </w:rPr>
        <w:t>−</w:t>
      </w:r>
      <w:r>
        <w:rPr>
          <w:color w:val="FF0000"/>
        </w:rPr>
        <w:t xml:space="preserve"> 2</w:t>
      </w:r>
      <w:r w:rsidRPr="00FB12E1">
        <w:rPr>
          <w:i/>
          <w:iCs/>
          <w:color w:val="FF0000"/>
        </w:rPr>
        <w:t>C</w:t>
      </w:r>
    </w:p>
    <w:p w14:paraId="1FC46E58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则</w:t>
      </w:r>
    </w:p>
    <w:p w14:paraId="4DC9E50F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object w:dxaOrig="900" w:dyaOrig="615" w14:anchorId="46628DA1">
          <v:shape id="_x0000_i1104" type="#_x0000_t75" alt="学科网(www.zxxk.com)--教育资源门户，提供试卷、教案、课件、论文、素材以及各类教学资源下载，还有大量而丰富的教学相关资讯！" style="width:45pt;height:30.5pt" o:ole="">
            <v:imagedata r:id="rId188" o:title="eqId5d7c12ed07bb74f3eb9e8169369c3cb4"/>
          </v:shape>
          <o:OLEObject Type="Embed" ProgID="Equation.DSMT4" ShapeID="_x0000_i1104" DrawAspect="Content" ObjectID="_1748101551" r:id="rId189"/>
        </w:object>
      </w:r>
    </w:p>
    <w:p w14:paraId="5565480A" w14:textId="77777777" w:rsidR="001E4BCC" w:rsidRPr="00536487" w:rsidRDefault="005B427A" w:rsidP="00536487">
      <w:pPr>
        <w:rPr>
          <w:color w:val="FF0000"/>
        </w:rPr>
      </w:pPr>
      <w:r w:rsidRPr="00536487">
        <w:rPr>
          <w:color w:val="FF0000"/>
        </w:rPr>
        <w:t>联立可得</w:t>
      </w:r>
    </w:p>
    <w:p w14:paraId="1D2A1A42" w14:textId="58301E3A" w:rsidR="001E4BCC" w:rsidRPr="00536487" w:rsidRDefault="00AE2E4D" w:rsidP="00536487">
      <w:pPr>
        <w:rPr>
          <w:color w:val="FF0000"/>
        </w:rPr>
      </w:pPr>
      <w:r>
        <w:rPr>
          <w:rFonts w:eastAsia="Times New Roman" w:cs="Times New Roman"/>
          <w:i/>
          <w:color w:val="FF0000"/>
        </w:rPr>
        <w:t>n</w:t>
      </w:r>
      <w:r>
        <w:rPr>
          <w:rFonts w:eastAsia="Times New Roman" w:cs="Times New Roman"/>
          <w:iCs/>
          <w:color w:val="FF0000"/>
        </w:rPr>
        <w:t xml:space="preserve"> </w:t>
      </w:r>
      <w:r w:rsidR="005B427A" w:rsidRPr="00536487">
        <w:rPr>
          <w:rFonts w:eastAsia="Times New Roman" w:cs="Times New Roman"/>
          <w:color w:val="FF0000"/>
        </w:rPr>
        <w:t>=</w:t>
      </w:r>
      <w:r>
        <w:rPr>
          <w:rFonts w:eastAsia="Times New Roman" w:cs="Times New Roman"/>
          <w:color w:val="FF0000"/>
        </w:rPr>
        <w:t xml:space="preserve"> </w:t>
      </w:r>
      <w:r w:rsidR="005B427A" w:rsidRPr="00536487">
        <w:rPr>
          <w:rFonts w:eastAsia="Times New Roman" w:cs="Times New Roman"/>
          <w:color w:val="FF0000"/>
        </w:rPr>
        <w:t>1.5</w:t>
      </w:r>
    </w:p>
    <w:sectPr w:rsidR="001E4BCC" w:rsidRPr="00536487">
      <w:headerReference w:type="default" r:id="rId190"/>
      <w:footerReference w:type="default" r:id="rId191"/>
      <w:pgSz w:w="11906" w:h="16838"/>
      <w:pgMar w:top="1440" w:right="1800" w:bottom="1440" w:left="1800" w:header="708" w:footer="708" w:gutter="0"/>
      <w:cols w:space="708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" w:author="fj" w:date="2022-06-18T14:30:00Z" w:initials="fj">
    <w:p w14:paraId="71EAA258" w14:textId="77777777" w:rsidR="00C05BA6" w:rsidRDefault="00C05BA6" w:rsidP="00C05BA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33847021" w14:textId="6B9F1007" w:rsidR="00AE2E4D" w:rsidRDefault="00AE2E4D" w:rsidP="00C05BA6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</w:p>
  </w:comment>
  <w:comment w:id="2" w:author="fj" w:date="2022-06-18T14:33:00Z" w:initials="fj">
    <w:p w14:paraId="5AC5AF09" w14:textId="77777777" w:rsidR="00C05BA6" w:rsidRDefault="00C05BA6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</w:p>
    <w:p w14:paraId="272D4E20" w14:textId="5393CD93" w:rsidR="00AE2E4D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2</w:t>
      </w:r>
    </w:p>
  </w:comment>
  <w:comment w:id="3" w:author="fj" w:date="2022-06-18T14:35:00Z" w:initials="fj">
    <w:p w14:paraId="571C30B5" w14:textId="77777777" w:rsidR="00E717BC" w:rsidRDefault="00E717BC">
      <w:pPr>
        <w:pStyle w:val="aa"/>
      </w:pPr>
      <w:r>
        <w:rPr>
          <w:rStyle w:val="a9"/>
        </w:rPr>
        <w:annotationRef/>
      </w:r>
      <w:r>
        <w:rPr>
          <w:rFonts w:hint="eastAsia"/>
        </w:rPr>
        <w:t>C</w:t>
      </w:r>
    </w:p>
    <w:p w14:paraId="5508F24C" w14:textId="6F0ADD0A" w:rsidR="00AE2E4D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3</w:t>
      </w:r>
    </w:p>
  </w:comment>
  <w:comment w:id="4" w:author="fj" w:date="2022-06-18T10:30:00Z" w:initials="fj">
    <w:p w14:paraId="2C469F26" w14:textId="77777777" w:rsidR="00536487" w:rsidRDefault="00536487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</w:p>
    <w:p w14:paraId="0AA9A0F3" w14:textId="367722DA" w:rsidR="00AE2E4D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4</w:t>
      </w:r>
    </w:p>
  </w:comment>
  <w:comment w:id="5" w:author="fj" w:date="2022-06-18T14:40:00Z" w:initials="fj">
    <w:p w14:paraId="4FA628B6" w14:textId="77777777" w:rsidR="00015A89" w:rsidRDefault="00015A89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C</w:t>
      </w:r>
    </w:p>
    <w:p w14:paraId="56ED936F" w14:textId="7BA6C4CD" w:rsidR="00AE2E4D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5</w:t>
      </w:r>
    </w:p>
  </w:comment>
  <w:comment w:id="6" w:author="fj" w:date="2022-06-18T14:42:00Z" w:initials="fj">
    <w:p w14:paraId="0CD6CE4D" w14:textId="77777777" w:rsidR="00015A89" w:rsidRDefault="00015A89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  <w:r>
        <w:t>B</w:t>
      </w:r>
    </w:p>
    <w:p w14:paraId="47719CED" w14:textId="7C296D0F" w:rsidR="00015A89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t>6</w:t>
      </w:r>
    </w:p>
  </w:comment>
  <w:comment w:id="7" w:author="fj" w:date="2022-06-18T14:44:00Z" w:initials="fj">
    <w:p w14:paraId="1F736DC8" w14:textId="77777777" w:rsidR="00015A89" w:rsidRDefault="00015A89">
      <w:pPr>
        <w:pStyle w:val="aa"/>
      </w:pPr>
      <w:r>
        <w:rPr>
          <w:rStyle w:val="a9"/>
        </w:rPr>
        <w:annotationRef/>
      </w:r>
      <w:r>
        <w:rPr>
          <w:rFonts w:hint="eastAsia"/>
        </w:rPr>
        <w:t>A</w:t>
      </w:r>
      <w:r>
        <w:t>D</w:t>
      </w:r>
    </w:p>
    <w:p w14:paraId="48884974" w14:textId="16E13DAA" w:rsidR="00015A89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7</w:t>
      </w:r>
    </w:p>
  </w:comment>
  <w:comment w:id="8" w:author="fj" w:date="2022-06-18T14:49:00Z" w:initials="fj">
    <w:p w14:paraId="66D1A9FA" w14:textId="77777777" w:rsidR="00920037" w:rsidRDefault="00920037">
      <w:pPr>
        <w:pStyle w:val="aa"/>
      </w:pPr>
      <w:r>
        <w:rPr>
          <w:rStyle w:val="a9"/>
        </w:rPr>
        <w:annotationRef/>
      </w:r>
      <w:r>
        <w:rPr>
          <w:rFonts w:hint="eastAsia"/>
        </w:rPr>
        <w:t>B</w:t>
      </w:r>
      <w:r>
        <w:t>D</w:t>
      </w:r>
    </w:p>
    <w:p w14:paraId="4DA049B1" w14:textId="10314040" w:rsidR="00AE2E4D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8</w:t>
      </w:r>
    </w:p>
  </w:comment>
  <w:comment w:id="9" w:author="fj" w:date="2022-06-18T14:53:00Z" w:initials="fj">
    <w:p w14:paraId="6FF2D50E" w14:textId="5ABA456F" w:rsidR="00CE0003" w:rsidRDefault="00CE0003" w:rsidP="00CE0003">
      <w:r>
        <w:rPr>
          <w:rStyle w:val="a9"/>
        </w:rPr>
        <w:annotationRef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536487">
        <w:t>相邻</w:t>
      </w:r>
      <w:r>
        <w:rPr>
          <w:rFonts w:hint="eastAsia"/>
        </w:rPr>
        <w:t xml:space="preserve"> </w:t>
      </w:r>
      <w:r w:rsidRPr="00536487">
        <w:rPr>
          <w:rFonts w:eastAsia="Times New Roman" w:cs="Times New Roman"/>
        </w:rPr>
        <w:t>1</w:t>
      </w:r>
      <w:r>
        <w:rPr>
          <w:rFonts w:eastAsia="Times New Roman" w:cs="Times New Roman"/>
        </w:rPr>
        <w:t xml:space="preserve"> </w:t>
      </w:r>
      <w:r w:rsidRPr="00536487">
        <w:rPr>
          <w:rFonts w:eastAsia="Times New Roman" w:cs="Times New Roman"/>
        </w:rPr>
        <w:t>s</w:t>
      </w:r>
      <w:r>
        <w:rPr>
          <w:rFonts w:eastAsia="Times New Roman" w:cs="Times New Roman"/>
        </w:rPr>
        <w:t xml:space="preserve"> </w:t>
      </w:r>
      <w:r w:rsidRPr="00536487">
        <w:t>内的位移之差接近</w:t>
      </w:r>
      <w:r>
        <w:rPr>
          <w:rFonts w:hint="eastAsia"/>
        </w:rPr>
        <w:t xml:space="preserve"> </w:t>
      </w:r>
      <w:r>
        <w:rPr>
          <w:rFonts w:cs="Times New Roman"/>
        </w:rPr>
        <w:t>Δ</w:t>
      </w:r>
      <w:r w:rsidRPr="00432088">
        <w:rPr>
          <w:rFonts w:hint="eastAsia"/>
          <w:i/>
          <w:iCs/>
        </w:rPr>
        <w:t>x</w:t>
      </w:r>
      <w:r>
        <w:t xml:space="preserve"> = 80 m</w:t>
      </w:r>
    </w:p>
    <w:p w14:paraId="51E46741" w14:textId="77777777" w:rsidR="00CE0003" w:rsidRDefault="00CE0003" w:rsidP="00CE0003">
      <w:pPr>
        <w:rPr>
          <w:rFonts w:eastAsia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536487">
        <w:rPr>
          <w:rFonts w:eastAsia="Times New Roman" w:cs="Times New Roman"/>
        </w:rPr>
        <w:t>547</w:t>
      </w:r>
    </w:p>
    <w:p w14:paraId="425A1B7B" w14:textId="77777777" w:rsidR="00CE0003" w:rsidRPr="00536487" w:rsidRDefault="00CE0003" w:rsidP="00CE0003">
      <w:pPr>
        <w:rPr>
          <w:rFonts w:eastAsia="Times New Roman" w:cs="Times New Roman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536487">
        <w:rPr>
          <w:rFonts w:eastAsia="Times New Roman" w:cs="Times New Roman"/>
        </w:rPr>
        <w:t>79</w:t>
      </w:r>
    </w:p>
    <w:p w14:paraId="734EDD23" w14:textId="150BE907" w:rsidR="00CE0003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9</w:t>
      </w:r>
    </w:p>
  </w:comment>
  <w:comment w:id="10" w:author="fj" w:date="2022-06-18T15:43:00Z" w:initials="fj">
    <w:p w14:paraId="4EE4CFB2" w14:textId="723A4BEE" w:rsidR="00401D9A" w:rsidRDefault="00401D9A" w:rsidP="00401D9A">
      <w:r>
        <w:rPr>
          <w:rStyle w:val="a9"/>
        </w:rPr>
        <w:annotationRef/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3B00C438" w14:textId="77777777" w:rsidR="00401D9A" w:rsidRDefault="00401D9A" w:rsidP="00401D9A">
      <w:r w:rsidRPr="00536487">
        <w:rPr>
          <w:noProof/>
        </w:rPr>
        <w:drawing>
          <wp:inline distT="0" distB="0" distL="0" distR="0" wp14:anchorId="5306F5C8" wp14:editId="0E2ACA07">
            <wp:extent cx="1857375" cy="173355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74690B" w14:textId="77777777" w:rsidR="00401D9A" w:rsidRDefault="00401D9A" w:rsidP="00401D9A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t xml:space="preserve">0 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t xml:space="preserve">5 </w:t>
      </w:r>
      <w:r>
        <w:rPr>
          <w:rFonts w:cs="Times New Roman"/>
        </w:rPr>
        <w:t>Ω</w:t>
      </w:r>
    </w:p>
    <w:p w14:paraId="37EE9686" w14:textId="77777777" w:rsidR="00401D9A" w:rsidRPr="00536487" w:rsidRDefault="00401D9A" w:rsidP="00401D9A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t>.30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t>.20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48</w:t>
      </w:r>
    </w:p>
    <w:p w14:paraId="660950FF" w14:textId="0E12DCB4" w:rsidR="00401D9A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  <w:r>
        <w:t>0</w:t>
      </w:r>
    </w:p>
  </w:comment>
  <w:comment w:id="11" w:author="fj" w:date="2022-06-18T15:50:00Z" w:initials="fj">
    <w:p w14:paraId="1CA93A56" w14:textId="61D31654" w:rsidR="00C62F31" w:rsidRDefault="00C62F31" w:rsidP="00C62F31">
      <w:r>
        <w:rPr>
          <w:rStyle w:val="a9"/>
        </w:rPr>
        <w:annotationRef/>
      </w:r>
      <w:r w:rsidRPr="00536487">
        <w:t>（</w:t>
      </w:r>
      <w:r w:rsidRPr="00536487">
        <w:rPr>
          <w:rFonts w:eastAsia="Times New Roman" w:cs="Times New Roman"/>
        </w:rPr>
        <w:t>1</w:t>
      </w:r>
      <w:r w:rsidRPr="00536487">
        <w:t>）</w:t>
      </w:r>
      <w:r>
        <w:rPr>
          <w:rFonts w:hint="eastAsia"/>
        </w:rPr>
        <w:t>0</w:t>
      </w:r>
      <w:r>
        <w:t>.04</w:t>
      </w:r>
      <w:r>
        <w:fldChar w:fldCharType="begin"/>
      </w:r>
      <w:r>
        <w:instrText xml:space="preserve"> EQ \R(2) </w:instrText>
      </w:r>
      <w:r>
        <w:fldChar w:fldCharType="end"/>
      </w:r>
      <w:r>
        <w:t>N</w:t>
      </w:r>
    </w:p>
    <w:p w14:paraId="232FB1A3" w14:textId="77777777" w:rsidR="00C62F31" w:rsidRPr="00536487" w:rsidRDefault="00C62F31" w:rsidP="00C62F31">
      <w:pPr>
        <w:rPr>
          <w:rFonts w:eastAsia="Times New Roman" w:cs="Times New Roman"/>
        </w:rPr>
      </w:pPr>
      <w:r w:rsidRPr="00536487">
        <w:t>（</w:t>
      </w:r>
      <w:r w:rsidRPr="00536487">
        <w:rPr>
          <w:rFonts w:eastAsia="Times New Roman" w:cs="Times New Roman"/>
        </w:rPr>
        <w:t>2</w:t>
      </w:r>
      <w:r w:rsidRPr="00536487">
        <w:t>）</w:t>
      </w:r>
      <w:r w:rsidRPr="00536487">
        <w:rPr>
          <w:rFonts w:eastAsia="Times New Roman" w:cs="Times New Roman"/>
        </w:rPr>
        <w:t>0.016</w:t>
      </w:r>
      <w:r>
        <w:rPr>
          <w:rFonts w:eastAsia="Times New Roman" w:cs="Times New Roman"/>
        </w:rPr>
        <w:t xml:space="preserve"> </w:t>
      </w:r>
      <w:r w:rsidRPr="00536487">
        <w:rPr>
          <w:rFonts w:eastAsia="Times New Roman" w:cs="Times New Roman"/>
        </w:rPr>
        <w:t>J</w:t>
      </w:r>
    </w:p>
    <w:p w14:paraId="47E0252E" w14:textId="41A35197" w:rsidR="00C62F31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  <w:r>
        <w:t>1</w:t>
      </w:r>
    </w:p>
  </w:comment>
  <w:comment w:id="12" w:author="fj" w:date="2022-06-18T15:53:00Z" w:initials="fj">
    <w:p w14:paraId="337DF3D3" w14:textId="05B08755" w:rsidR="00C62F31" w:rsidRDefault="00C62F31" w:rsidP="00C62F31">
      <w:r>
        <w:rPr>
          <w:rStyle w:val="a9"/>
        </w:rPr>
        <w:annotationRef/>
      </w:r>
      <w:r w:rsidRPr="00536487">
        <w:t>（</w:t>
      </w:r>
      <w:r w:rsidRPr="00536487">
        <w:rPr>
          <w:rFonts w:eastAsia="Times New Roman" w:cs="Times New Roman"/>
        </w:rPr>
        <w:t>1</w:t>
      </w:r>
      <w:r w:rsidRPr="00536487">
        <w:t>）</w:t>
      </w:r>
      <w:r>
        <w:rPr>
          <w:rFonts w:hint="eastAsia"/>
        </w:rPr>
        <w:t>0</w:t>
      </w:r>
      <w:r>
        <w:t>.6</w:t>
      </w:r>
      <w:r w:rsidRPr="00C62F31">
        <w:rPr>
          <w:rFonts w:hint="eastAsia"/>
          <w:i/>
          <w:iCs/>
        </w:rPr>
        <w:t>m</w:t>
      </w:r>
      <w:r w:rsidRPr="00C62F31">
        <w:rPr>
          <w:rFonts w:ascii="Book Antiqua" w:hAnsi="Book Antiqua"/>
          <w:i/>
          <w:iCs/>
        </w:rPr>
        <w:t>v</w:t>
      </w:r>
      <w:r>
        <w:rPr>
          <w:vertAlign w:val="subscript"/>
        </w:rPr>
        <w:t>0</w:t>
      </w:r>
      <w:r>
        <w:rPr>
          <w:vertAlign w:val="superscript"/>
        </w:rPr>
        <w:t>2</w:t>
      </w:r>
    </w:p>
    <w:p w14:paraId="01FFB575" w14:textId="77777777" w:rsidR="00C62F31" w:rsidRDefault="00C62F31" w:rsidP="00C62F31">
      <w:r w:rsidRPr="00536487">
        <w:t>（</w:t>
      </w:r>
      <w:r w:rsidRPr="00536487">
        <w:rPr>
          <w:rFonts w:eastAsia="Times New Roman" w:cs="Times New Roman"/>
        </w:rPr>
        <w:t>2</w:t>
      </w:r>
      <w:r w:rsidRPr="00536487">
        <w:t>）</w:t>
      </w:r>
      <w:r>
        <w:rPr>
          <w:rFonts w:hint="eastAsia"/>
        </w:rPr>
        <w:t>0</w:t>
      </w:r>
      <w:r>
        <w:t>.768</w:t>
      </w:r>
      <w:r w:rsidRPr="00C62F31">
        <w:rPr>
          <w:rFonts w:ascii="Book Antiqua" w:hAnsi="Book Antiqua"/>
          <w:i/>
          <w:iCs/>
        </w:rPr>
        <w:t>v</w:t>
      </w:r>
      <w:r>
        <w:rPr>
          <w:vertAlign w:val="subscript"/>
        </w:rPr>
        <w:t>0</w:t>
      </w:r>
      <w:r w:rsidRPr="00C62F31">
        <w:rPr>
          <w:i/>
          <w:iCs/>
        </w:rPr>
        <w:t>t</w:t>
      </w:r>
      <w:r>
        <w:rPr>
          <w:vertAlign w:val="subscript"/>
        </w:rPr>
        <w:t>0</w:t>
      </w:r>
    </w:p>
    <w:p w14:paraId="49E0E7C6" w14:textId="77777777" w:rsidR="00C62F31" w:rsidRPr="00536487" w:rsidRDefault="00C62F31" w:rsidP="00C62F31">
      <w:r w:rsidRPr="00536487">
        <w:t>（</w:t>
      </w:r>
      <w:r w:rsidRPr="00536487">
        <w:rPr>
          <w:rFonts w:eastAsia="Times New Roman" w:cs="Times New Roman"/>
        </w:rPr>
        <w:t>3</w:t>
      </w:r>
      <w:r w:rsidRPr="00536487">
        <w:t>）</w:t>
      </w:r>
      <w:r>
        <w:rPr>
          <w:rFonts w:hint="eastAsia"/>
        </w:rPr>
        <w:t>0</w:t>
      </w:r>
      <w:r>
        <w:t>.45</w:t>
      </w:r>
    </w:p>
    <w:p w14:paraId="12D4187F" w14:textId="6823A080" w:rsidR="00C62F31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  <w:r>
        <w:t>2</w:t>
      </w:r>
    </w:p>
  </w:comment>
  <w:comment w:id="13" w:author="fj" w:date="2022-06-18T16:01:00Z" w:initials="fj">
    <w:p w14:paraId="2A24AAD6" w14:textId="77777777" w:rsidR="001A3CA2" w:rsidRDefault="001A3CA2">
      <w:pPr>
        <w:pStyle w:val="aa"/>
      </w:pPr>
      <w:r>
        <w:rPr>
          <w:rStyle w:val="a9"/>
        </w:rPr>
        <w:annotationRef/>
      </w:r>
      <w:r>
        <w:t>ABD</w:t>
      </w:r>
    </w:p>
    <w:p w14:paraId="3F70E5A5" w14:textId="698B85EF" w:rsidR="00AE2E4D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</w:comment>
  <w:comment w:id="14" w:author="fj" w:date="2022-06-18T16:05:00Z" w:initials="fj">
    <w:p w14:paraId="6651F8DA" w14:textId="6BE1099B" w:rsidR="001A3CA2" w:rsidRDefault="001A3CA2" w:rsidP="001A3CA2">
      <w:r>
        <w:rPr>
          <w:rStyle w:val="a9"/>
        </w:rPr>
        <w:annotationRef/>
      </w:r>
      <w:r w:rsidRPr="00536487">
        <w:t>（</w:t>
      </w:r>
      <w:r w:rsidRPr="00536487">
        <w:rPr>
          <w:rFonts w:eastAsia="Times New Roman" w:cs="Times New Roman"/>
        </w:rPr>
        <w:t>1</w:t>
      </w:r>
      <w:r w:rsidRPr="00536487">
        <w:t>）</w:t>
      </w:r>
      <w:r w:rsidRPr="001A3CA2">
        <w:rPr>
          <w:rFonts w:hint="eastAsia"/>
          <w:i/>
          <w:iCs/>
        </w:rPr>
        <w:t>k</w:t>
      </w:r>
      <w:r>
        <w:t xml:space="preserve"> = </w:t>
      </w:r>
      <w:r>
        <w:fldChar w:fldCharType="begin"/>
      </w:r>
      <w:r>
        <w:instrText xml:space="preserve"> EQ \F(40</w:instrText>
      </w:r>
      <w:r w:rsidRPr="001A3CA2">
        <w:rPr>
          <w:i/>
          <w:iCs/>
        </w:rPr>
        <w:instrText>mg</w:instrText>
      </w:r>
      <w:r>
        <w:instrText>,</w:instrText>
      </w:r>
      <w:r w:rsidRPr="001A3CA2">
        <w:rPr>
          <w:i/>
          <w:iCs/>
        </w:rPr>
        <w:instrText>l</w:instrText>
      </w:r>
      <w:r>
        <w:instrText xml:space="preserve">) </w:instrText>
      </w:r>
      <w:r>
        <w:fldChar w:fldCharType="end"/>
      </w:r>
    </w:p>
    <w:p w14:paraId="71C4C0FF" w14:textId="77777777" w:rsidR="001A3CA2" w:rsidRPr="00536487" w:rsidRDefault="001A3CA2" w:rsidP="001A3CA2">
      <w:r w:rsidRPr="00536487">
        <w:t>（</w:t>
      </w:r>
      <w:r w:rsidRPr="00536487">
        <w:rPr>
          <w:rFonts w:eastAsia="Times New Roman" w:cs="Times New Roman"/>
        </w:rPr>
        <w:t>2</w:t>
      </w:r>
      <w:r w:rsidRPr="00536487">
        <w:t>）</w:t>
      </w:r>
      <w:r w:rsidRPr="001A3CA2">
        <w:rPr>
          <w:rFonts w:hint="eastAsia"/>
          <w:i/>
          <w:iCs/>
        </w:rPr>
        <w:t>p</w:t>
      </w:r>
      <w:r>
        <w:rPr>
          <w:vertAlign w:val="subscript"/>
        </w:rPr>
        <w:t>2</w:t>
      </w:r>
      <w:r>
        <w:t xml:space="preserve"> = </w:t>
      </w:r>
      <w:r w:rsidRPr="001A3CA2">
        <w:rPr>
          <w:i/>
          <w:iCs/>
        </w:rPr>
        <w:t>p</w:t>
      </w:r>
      <w:r>
        <w:rPr>
          <w:vertAlign w:val="subscript"/>
        </w:rPr>
        <w:t>0</w:t>
      </w:r>
      <w:r>
        <w:t xml:space="preserve"> + </w:t>
      </w:r>
      <w:r>
        <w:fldChar w:fldCharType="begin"/>
      </w:r>
      <w:r>
        <w:instrText xml:space="preserve"> EQ \F(3</w:instrText>
      </w:r>
      <w:r w:rsidRPr="001A3CA2">
        <w:rPr>
          <w:i/>
          <w:iCs/>
        </w:rPr>
        <w:instrText>mg</w:instrText>
      </w:r>
      <w:r>
        <w:instrText>,</w:instrText>
      </w:r>
      <w:r w:rsidRPr="001A3CA2">
        <w:rPr>
          <w:i/>
          <w:iCs/>
        </w:rPr>
        <w:instrText>S</w:instrText>
      </w:r>
      <w:r>
        <w:instrText xml:space="preserve">) </w:instrText>
      </w:r>
      <w:r>
        <w:fldChar w:fldCharType="end"/>
      </w:r>
      <w:r w:rsidRPr="00536487">
        <w:t>，</w:t>
      </w:r>
      <w:r w:rsidRPr="001A3CA2">
        <w:rPr>
          <w:rFonts w:hint="eastAsia"/>
          <w:i/>
          <w:iCs/>
        </w:rPr>
        <w:t>T</w:t>
      </w:r>
      <w:r>
        <w:rPr>
          <w:vertAlign w:val="subscript"/>
        </w:rPr>
        <w:t>2</w:t>
      </w:r>
      <w:r>
        <w:t xml:space="preserve"> = </w:t>
      </w:r>
      <w:r>
        <w:fldChar w:fldCharType="begin"/>
      </w:r>
      <w:r>
        <w:instrText xml:space="preserve"> EQ \F(4,3) </w:instrText>
      </w:r>
      <w:r>
        <w:fldChar w:fldCharType="end"/>
      </w:r>
      <w:r w:rsidRPr="001A3CA2">
        <w:rPr>
          <w:i/>
          <w:iCs/>
        </w:rPr>
        <w:t>T</w:t>
      </w:r>
      <w:r>
        <w:rPr>
          <w:vertAlign w:val="subscript"/>
        </w:rPr>
        <w:t>0</w:t>
      </w:r>
    </w:p>
    <w:p w14:paraId="47473E77" w14:textId="2182A4A1" w:rsidR="001A3CA2" w:rsidRPr="001A3CA2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</w:comment>
  <w:comment w:id="15" w:author="fj" w:date="2022-06-18T16:08:00Z" w:initials="fj">
    <w:p w14:paraId="0FE9C51E" w14:textId="77777777" w:rsidR="00AE2E4D" w:rsidRDefault="00AE2E4D" w:rsidP="00AE2E4D">
      <w:r>
        <w:rPr>
          <w:rStyle w:val="a9"/>
        </w:rPr>
        <w:annotationRef/>
      </w:r>
      <w:r w:rsidRPr="00536487">
        <w:rPr>
          <w:rFonts w:eastAsia="Times New Roman" w:cs="Times New Roman"/>
        </w:rPr>
        <w:t>4</w:t>
      </w:r>
      <w:r>
        <w:rPr>
          <w:rFonts w:ascii="宋体" w:hAnsi="宋体" w:hint="eastAsia"/>
        </w:rPr>
        <w:t>，</w:t>
      </w:r>
      <w:r w:rsidRPr="00536487">
        <w:t>加强</w:t>
      </w:r>
      <w:r>
        <w:rPr>
          <w:rFonts w:hint="eastAsia"/>
        </w:rPr>
        <w:t>，</w:t>
      </w:r>
      <w:r w:rsidRPr="00536487">
        <w:t>向下</w:t>
      </w:r>
    </w:p>
    <w:p w14:paraId="77F4F65A" w14:textId="34653FF5" w:rsidR="00AE2E4D" w:rsidRDefault="00AE2E4D" w:rsidP="00AE2E4D"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  <w:r>
        <w:t>4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</w:comment>
  <w:comment w:id="16" w:author="fj" w:date="2022-06-18T16:09:00Z" w:initials="fj">
    <w:p w14:paraId="3BA6F61B" w14:textId="77777777" w:rsidR="00AE2E4D" w:rsidRDefault="00AE2E4D">
      <w:pPr>
        <w:pStyle w:val="aa"/>
      </w:pPr>
      <w:r>
        <w:rPr>
          <w:rStyle w:val="a9"/>
        </w:rPr>
        <w:annotationRef/>
      </w:r>
      <w:r>
        <w:rPr>
          <w:rFonts w:hint="eastAsia"/>
        </w:rPr>
        <w:t>1</w:t>
      </w:r>
      <w:r>
        <w:t>.5</w:t>
      </w:r>
    </w:p>
    <w:p w14:paraId="6A470AC0" w14:textId="5CF6D9B9" w:rsidR="00AE2E4D" w:rsidRDefault="00AE2E4D">
      <w:pPr>
        <w:pStyle w:val="aa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全国乙卷</w:t>
      </w:r>
      <w:r>
        <w:rPr>
          <w:rFonts w:hint="eastAsia"/>
        </w:rPr>
        <w:t>1</w:t>
      </w:r>
      <w:r>
        <w:t>4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33847021" w15:done="0"/>
  <w15:commentEx w15:paraId="272D4E20" w15:done="0"/>
  <w15:commentEx w15:paraId="5508F24C" w15:done="0"/>
  <w15:commentEx w15:paraId="0AA9A0F3" w15:done="0"/>
  <w15:commentEx w15:paraId="56ED936F" w15:done="0"/>
  <w15:commentEx w15:paraId="47719CED" w15:done="0"/>
  <w15:commentEx w15:paraId="48884974" w15:done="0"/>
  <w15:commentEx w15:paraId="4DA049B1" w15:done="0"/>
  <w15:commentEx w15:paraId="734EDD23" w15:done="0"/>
  <w15:commentEx w15:paraId="660950FF" w15:done="0"/>
  <w15:commentEx w15:paraId="47E0252E" w15:done="0"/>
  <w15:commentEx w15:paraId="12D4187F" w15:done="0"/>
  <w15:commentEx w15:paraId="3F70E5A5" w15:done="0"/>
  <w15:commentEx w15:paraId="47473E77" w15:done="0"/>
  <w15:commentEx w15:paraId="77F4F65A" w15:done="0"/>
  <w15:commentEx w15:paraId="6A470AC0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585FF0" w16cex:dateUtc="2022-06-18T06:30:00Z"/>
  <w16cex:commentExtensible w16cex:durableId="265860B2" w16cex:dateUtc="2022-06-18T06:33:00Z"/>
  <w16cex:commentExtensible w16cex:durableId="26586139" w16cex:dateUtc="2022-06-18T06:35:00Z"/>
  <w16cex:commentExtensible w16cex:durableId="265827C9" w16cex:dateUtc="2022-06-18T02:30:00Z"/>
  <w16cex:commentExtensible w16cex:durableId="26586253" w16cex:dateUtc="2022-06-18T06:40:00Z"/>
  <w16cex:commentExtensible w16cex:durableId="265862D7" w16cex:dateUtc="2022-06-18T06:42:00Z"/>
  <w16cex:commentExtensible w16cex:durableId="2658635E" w16cex:dateUtc="2022-06-18T06:44:00Z"/>
  <w16cex:commentExtensible w16cex:durableId="2658645D" w16cex:dateUtc="2022-06-18T06:49:00Z"/>
  <w16cex:commentExtensible w16cex:durableId="26586561" w16cex:dateUtc="2022-06-18T06:53:00Z"/>
  <w16cex:commentExtensible w16cex:durableId="2658713D" w16cex:dateUtc="2022-06-18T07:43:00Z"/>
  <w16cex:commentExtensible w16cex:durableId="265872AB" w16cex:dateUtc="2022-06-18T07:50:00Z"/>
  <w16cex:commentExtensible w16cex:durableId="26587366" w16cex:dateUtc="2022-06-18T07:53:00Z"/>
  <w16cex:commentExtensible w16cex:durableId="26587568" w16cex:dateUtc="2022-06-18T08:01:00Z"/>
  <w16cex:commentExtensible w16cex:durableId="2658763B" w16cex:dateUtc="2022-06-18T08:05:00Z"/>
  <w16cex:commentExtensible w16cex:durableId="265876FD" w16cex:dateUtc="2022-06-18T08:08:00Z"/>
  <w16cex:commentExtensible w16cex:durableId="26587748" w16cex:dateUtc="2022-06-18T08:0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3847021" w16cid:durableId="26585FF0"/>
  <w16cid:commentId w16cid:paraId="272D4E20" w16cid:durableId="265860B2"/>
  <w16cid:commentId w16cid:paraId="5508F24C" w16cid:durableId="26586139"/>
  <w16cid:commentId w16cid:paraId="0AA9A0F3" w16cid:durableId="265827C9"/>
  <w16cid:commentId w16cid:paraId="56ED936F" w16cid:durableId="26586253"/>
  <w16cid:commentId w16cid:paraId="47719CED" w16cid:durableId="265862D7"/>
  <w16cid:commentId w16cid:paraId="48884974" w16cid:durableId="2658635E"/>
  <w16cid:commentId w16cid:paraId="4DA049B1" w16cid:durableId="2658645D"/>
  <w16cid:commentId w16cid:paraId="734EDD23" w16cid:durableId="26586561"/>
  <w16cid:commentId w16cid:paraId="660950FF" w16cid:durableId="2658713D"/>
  <w16cid:commentId w16cid:paraId="47E0252E" w16cid:durableId="265872AB"/>
  <w16cid:commentId w16cid:paraId="12D4187F" w16cid:durableId="26587366"/>
  <w16cid:commentId w16cid:paraId="3F70E5A5" w16cid:durableId="26587568"/>
  <w16cid:commentId w16cid:paraId="47473E77" w16cid:durableId="2658763B"/>
  <w16cid:commentId w16cid:paraId="77F4F65A" w16cid:durableId="265876FD"/>
  <w16cid:commentId w16cid:paraId="6A470AC0" w16cid:durableId="2658774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B26F10" w14:textId="77777777" w:rsidR="00F23672" w:rsidRDefault="00F23672">
      <w:r>
        <w:separator/>
      </w:r>
    </w:p>
  </w:endnote>
  <w:endnote w:type="continuationSeparator" w:id="0">
    <w:p w14:paraId="78F5C13B" w14:textId="77777777" w:rsidR="00F23672" w:rsidRDefault="00F236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8BD44F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715130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0E86AFC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 w:rsidR="005B427A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0754F0" w14:textId="77777777" w:rsidR="00F23672" w:rsidRDefault="00F23672">
      <w:r>
        <w:separator/>
      </w:r>
    </w:p>
  </w:footnote>
  <w:footnote w:type="continuationSeparator" w:id="0">
    <w:p w14:paraId="6B60D62E" w14:textId="77777777" w:rsidR="00F23672" w:rsidRDefault="00F236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CF61D8" w14:textId="77777777" w:rsidR="004151FC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0E018E6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6CC11A2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05" type="#_x0000_t136" alt="学科网 zxxk.com" style="width:1pt;height:.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D9E6D14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D22B04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A98049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E32EAB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C92657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0EEC2B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6B45D5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6C6150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E68FEE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92B0173"/>
    <w:multiLevelType w:val="hybridMultilevel"/>
    <w:tmpl w:val="465810F2"/>
    <w:lvl w:ilvl="0" w:tplc="F5D6D552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82343814">
    <w:abstractNumId w:val="0"/>
  </w:num>
  <w:num w:numId="2" w16cid:durableId="9942141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5A89"/>
    <w:rsid w:val="00016BFA"/>
    <w:rsid w:val="000460FF"/>
    <w:rsid w:val="00054E7B"/>
    <w:rsid w:val="000D2AF3"/>
    <w:rsid w:val="000E4D02"/>
    <w:rsid w:val="00171458"/>
    <w:rsid w:val="00173C1D"/>
    <w:rsid w:val="001764C3"/>
    <w:rsid w:val="0018010E"/>
    <w:rsid w:val="00191C29"/>
    <w:rsid w:val="001A3CA2"/>
    <w:rsid w:val="001C63DA"/>
    <w:rsid w:val="001D4563"/>
    <w:rsid w:val="001E4BCC"/>
    <w:rsid w:val="00201A7E"/>
    <w:rsid w:val="00221FC9"/>
    <w:rsid w:val="002457C2"/>
    <w:rsid w:val="00253CBA"/>
    <w:rsid w:val="002908F0"/>
    <w:rsid w:val="002A0E5D"/>
    <w:rsid w:val="002A1A21"/>
    <w:rsid w:val="002F06B2"/>
    <w:rsid w:val="003102DB"/>
    <w:rsid w:val="003C4A95"/>
    <w:rsid w:val="003D0C09"/>
    <w:rsid w:val="00401D9A"/>
    <w:rsid w:val="004062F6"/>
    <w:rsid w:val="004151FC"/>
    <w:rsid w:val="00432088"/>
    <w:rsid w:val="00435F83"/>
    <w:rsid w:val="0046214C"/>
    <w:rsid w:val="0049183B"/>
    <w:rsid w:val="004D44FD"/>
    <w:rsid w:val="00536487"/>
    <w:rsid w:val="00562FC2"/>
    <w:rsid w:val="00567E50"/>
    <w:rsid w:val="0059145F"/>
    <w:rsid w:val="00596076"/>
    <w:rsid w:val="005B39DB"/>
    <w:rsid w:val="005B427A"/>
    <w:rsid w:val="005C2124"/>
    <w:rsid w:val="005F1362"/>
    <w:rsid w:val="00605626"/>
    <w:rsid w:val="006071D5"/>
    <w:rsid w:val="0062039B"/>
    <w:rsid w:val="00623C16"/>
    <w:rsid w:val="00637D3A"/>
    <w:rsid w:val="00640BF5"/>
    <w:rsid w:val="006D48D5"/>
    <w:rsid w:val="006D5DE9"/>
    <w:rsid w:val="006F45E0"/>
    <w:rsid w:val="00701D6B"/>
    <w:rsid w:val="007061B2"/>
    <w:rsid w:val="00740A09"/>
    <w:rsid w:val="00762E26"/>
    <w:rsid w:val="00767F31"/>
    <w:rsid w:val="00782717"/>
    <w:rsid w:val="007F045C"/>
    <w:rsid w:val="00817391"/>
    <w:rsid w:val="00832EC9"/>
    <w:rsid w:val="008634CD"/>
    <w:rsid w:val="008731FA"/>
    <w:rsid w:val="00880A38"/>
    <w:rsid w:val="00893DD6"/>
    <w:rsid w:val="008B78F2"/>
    <w:rsid w:val="008D2E94"/>
    <w:rsid w:val="00904E04"/>
    <w:rsid w:val="00920037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A3F09"/>
    <w:rsid w:val="00AD5F83"/>
    <w:rsid w:val="00AD6B6A"/>
    <w:rsid w:val="00AE2E4D"/>
    <w:rsid w:val="00AF67E9"/>
    <w:rsid w:val="00B31A4E"/>
    <w:rsid w:val="00B356EC"/>
    <w:rsid w:val="00B80D67"/>
    <w:rsid w:val="00B8100F"/>
    <w:rsid w:val="00B936C6"/>
    <w:rsid w:val="00B96924"/>
    <w:rsid w:val="00BA1A7E"/>
    <w:rsid w:val="00BA64C8"/>
    <w:rsid w:val="00BB50C6"/>
    <w:rsid w:val="00BE1BCD"/>
    <w:rsid w:val="00C02815"/>
    <w:rsid w:val="00C02FC6"/>
    <w:rsid w:val="00C05BA6"/>
    <w:rsid w:val="00C321EB"/>
    <w:rsid w:val="00C427AB"/>
    <w:rsid w:val="00C43900"/>
    <w:rsid w:val="00C44A7E"/>
    <w:rsid w:val="00C62F31"/>
    <w:rsid w:val="00CA4A07"/>
    <w:rsid w:val="00CE0003"/>
    <w:rsid w:val="00D51257"/>
    <w:rsid w:val="00D634C2"/>
    <w:rsid w:val="00D756B6"/>
    <w:rsid w:val="00D77F6E"/>
    <w:rsid w:val="00DA0796"/>
    <w:rsid w:val="00DA5448"/>
    <w:rsid w:val="00DF071B"/>
    <w:rsid w:val="00E2123D"/>
    <w:rsid w:val="00E63075"/>
    <w:rsid w:val="00E717BC"/>
    <w:rsid w:val="00E97096"/>
    <w:rsid w:val="00EA0188"/>
    <w:rsid w:val="00EA6270"/>
    <w:rsid w:val="00EB17B4"/>
    <w:rsid w:val="00EC5FDB"/>
    <w:rsid w:val="00ED1550"/>
    <w:rsid w:val="00EE1A37"/>
    <w:rsid w:val="00F21C80"/>
    <w:rsid w:val="00F23672"/>
    <w:rsid w:val="00F676FD"/>
    <w:rsid w:val="00F72514"/>
    <w:rsid w:val="00F917AC"/>
    <w:rsid w:val="00FA0944"/>
    <w:rsid w:val="00FB12E1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6B3619D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536487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536487"/>
    <w:pPr>
      <w:keepNext/>
      <w:keepLines/>
      <w:spacing w:before="50" w:after="50"/>
      <w:outlineLvl w:val="1"/>
    </w:pPr>
    <w:rPr>
      <w:rFonts w:asciiTheme="majorHAnsi" w:eastAsia="黑体" w:hAnsiTheme="majorHAnsi" w:cstheme="majorBidi"/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536487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536487"/>
    <w:rPr>
      <w:rFonts w:asciiTheme="majorHAnsi" w:eastAsia="黑体" w:hAnsiTheme="majorHAnsi" w:cstheme="majorBidi"/>
      <w:b/>
      <w:bCs/>
      <w:kern w:val="2"/>
      <w:sz w:val="21"/>
      <w:szCs w:val="32"/>
    </w:rPr>
  </w:style>
  <w:style w:type="character" w:styleId="a9">
    <w:name w:val="annotation reference"/>
    <w:basedOn w:val="a0"/>
    <w:rsid w:val="00536487"/>
    <w:rPr>
      <w:sz w:val="21"/>
      <w:szCs w:val="21"/>
    </w:rPr>
  </w:style>
  <w:style w:type="paragraph" w:styleId="aa">
    <w:name w:val="annotation text"/>
    <w:basedOn w:val="a"/>
    <w:link w:val="ab"/>
    <w:rsid w:val="00536487"/>
    <w:pPr>
      <w:jc w:val="left"/>
    </w:pPr>
  </w:style>
  <w:style w:type="character" w:customStyle="1" w:styleId="ab">
    <w:name w:val="批注文字 字符"/>
    <w:basedOn w:val="a0"/>
    <w:link w:val="aa"/>
    <w:rsid w:val="00536487"/>
    <w:rPr>
      <w:kern w:val="2"/>
      <w:sz w:val="21"/>
      <w:szCs w:val="24"/>
    </w:rPr>
  </w:style>
  <w:style w:type="paragraph" w:styleId="ac">
    <w:name w:val="annotation subject"/>
    <w:basedOn w:val="aa"/>
    <w:next w:val="aa"/>
    <w:link w:val="ad"/>
    <w:semiHidden/>
    <w:unhideWhenUsed/>
    <w:rsid w:val="00536487"/>
    <w:rPr>
      <w:b/>
      <w:bCs/>
    </w:rPr>
  </w:style>
  <w:style w:type="character" w:customStyle="1" w:styleId="ad">
    <w:name w:val="批注主题 字符"/>
    <w:basedOn w:val="ab"/>
    <w:link w:val="ac"/>
    <w:semiHidden/>
    <w:rsid w:val="00536487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comments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3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2.bin"/><Relationship Id="rId84" Type="http://schemas.openxmlformats.org/officeDocument/2006/relationships/image" Target="media/image42.png"/><Relationship Id="rId138" Type="http://schemas.openxmlformats.org/officeDocument/2006/relationships/image" Target="media/image71.wmf"/><Relationship Id="rId159" Type="http://schemas.openxmlformats.org/officeDocument/2006/relationships/image" Target="media/image82.wmf"/><Relationship Id="rId170" Type="http://schemas.openxmlformats.org/officeDocument/2006/relationships/oleObject" Target="embeddings/oleObject72.bin"/><Relationship Id="rId191" Type="http://schemas.openxmlformats.org/officeDocument/2006/relationships/footer" Target="footer1.xml"/><Relationship Id="rId107" Type="http://schemas.openxmlformats.org/officeDocument/2006/relationships/image" Target="media/image56.png"/><Relationship Id="rId11" Type="http://schemas.microsoft.com/office/2016/09/relationships/commentsIds" Target="commentsIds.xml"/><Relationship Id="rId32" Type="http://schemas.openxmlformats.org/officeDocument/2006/relationships/image" Target="media/image14.wmf"/><Relationship Id="rId53" Type="http://schemas.openxmlformats.org/officeDocument/2006/relationships/oleObject" Target="embeddings/oleObject17.bin"/><Relationship Id="rId74" Type="http://schemas.openxmlformats.org/officeDocument/2006/relationships/oleObject" Target="embeddings/oleObject27.bin"/><Relationship Id="rId128" Type="http://schemas.openxmlformats.org/officeDocument/2006/relationships/image" Target="media/image67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67.bin"/><Relationship Id="rId181" Type="http://schemas.openxmlformats.org/officeDocument/2006/relationships/oleObject" Target="embeddings/oleObject7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2.bin"/><Relationship Id="rId64" Type="http://schemas.openxmlformats.org/officeDocument/2006/relationships/image" Target="media/image31.wmf"/><Relationship Id="rId118" Type="http://schemas.openxmlformats.org/officeDocument/2006/relationships/image" Target="media/image62.wmf"/><Relationship Id="rId139" Type="http://schemas.openxmlformats.org/officeDocument/2006/relationships/oleObject" Target="embeddings/oleObject57.bin"/><Relationship Id="rId85" Type="http://schemas.openxmlformats.org/officeDocument/2006/relationships/image" Target="media/image44.png"/><Relationship Id="rId150" Type="http://schemas.openxmlformats.org/officeDocument/2006/relationships/image" Target="media/image77.wmf"/><Relationship Id="rId171" Type="http://schemas.openxmlformats.org/officeDocument/2006/relationships/image" Target="media/image88.png"/><Relationship Id="rId192" Type="http://schemas.openxmlformats.org/officeDocument/2006/relationships/fontTable" Target="fontTable.xml"/><Relationship Id="rId12" Type="http://schemas.microsoft.com/office/2018/08/relationships/commentsExtensible" Target="commentsExtensible.xml"/><Relationship Id="rId33" Type="http://schemas.openxmlformats.org/officeDocument/2006/relationships/oleObject" Target="embeddings/oleObject8.bin"/><Relationship Id="rId108" Type="http://schemas.openxmlformats.org/officeDocument/2006/relationships/image" Target="media/image57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35.bin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image" Target="media/image94.wmf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46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3.png"/><Relationship Id="rId130" Type="http://schemas.openxmlformats.org/officeDocument/2006/relationships/image" Target="media/image68.wmf"/><Relationship Id="rId151" Type="http://schemas.openxmlformats.org/officeDocument/2006/relationships/oleObject" Target="embeddings/oleObject63.bin"/><Relationship Id="rId172" Type="http://schemas.openxmlformats.org/officeDocument/2006/relationships/image" Target="media/image89.wmf"/><Relationship Id="rId193" Type="http://schemas.microsoft.com/office/2011/relationships/people" Target="people.xml"/><Relationship Id="rId13" Type="http://schemas.openxmlformats.org/officeDocument/2006/relationships/image" Target="media/image2.png"/><Relationship Id="rId109" Type="http://schemas.openxmlformats.org/officeDocument/2006/relationships/oleObject" Target="embeddings/oleObject41.bin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75.wmf"/><Relationship Id="rId167" Type="http://schemas.openxmlformats.org/officeDocument/2006/relationships/image" Target="media/image86.wmf"/><Relationship Id="rId188" Type="http://schemas.openxmlformats.org/officeDocument/2006/relationships/image" Target="media/image98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8.png"/><Relationship Id="rId162" Type="http://schemas.openxmlformats.org/officeDocument/2006/relationships/oleObject" Target="embeddings/oleObject68.bin"/><Relationship Id="rId183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2.png"/><Relationship Id="rId87" Type="http://schemas.openxmlformats.org/officeDocument/2006/relationships/image" Target="media/image45.png"/><Relationship Id="rId110" Type="http://schemas.openxmlformats.org/officeDocument/2006/relationships/image" Target="media/image58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70.wmf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61" Type="http://schemas.openxmlformats.org/officeDocument/2006/relationships/oleObject" Target="embeddings/oleObject21.bin"/><Relationship Id="rId82" Type="http://schemas.openxmlformats.org/officeDocument/2006/relationships/image" Target="media/image41.wmf"/><Relationship Id="rId152" Type="http://schemas.openxmlformats.org/officeDocument/2006/relationships/image" Target="media/image78.png"/><Relationship Id="rId173" Type="http://schemas.openxmlformats.org/officeDocument/2006/relationships/oleObject" Target="embeddings/oleObject73.bin"/><Relationship Id="rId194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3.png"/><Relationship Id="rId30" Type="http://schemas.openxmlformats.org/officeDocument/2006/relationships/image" Target="media/image12.png"/><Relationship Id="rId35" Type="http://schemas.openxmlformats.org/officeDocument/2006/relationships/image" Target="media/image16.png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oleObject" Target="embeddings/oleObject61.bin"/><Relationship Id="rId168" Type="http://schemas.openxmlformats.org/officeDocument/2006/relationships/oleObject" Target="embeddings/oleObject71.bin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93" Type="http://schemas.openxmlformats.org/officeDocument/2006/relationships/image" Target="media/image49.wmf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73.wmf"/><Relationship Id="rId163" Type="http://schemas.openxmlformats.org/officeDocument/2006/relationships/image" Target="media/image84.wmf"/><Relationship Id="rId184" Type="http://schemas.openxmlformats.org/officeDocument/2006/relationships/image" Target="media/image95.wmf"/><Relationship Id="rId189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1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79.wmf"/><Relationship Id="rId174" Type="http://schemas.openxmlformats.org/officeDocument/2006/relationships/image" Target="media/image90.wmf"/><Relationship Id="rId179" Type="http://schemas.openxmlformats.org/officeDocument/2006/relationships/oleObject" Target="embeddings/oleObject76.bin"/><Relationship Id="rId190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image" Target="media/image17.wmf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50.bin"/><Relationship Id="rId10" Type="http://schemas.microsoft.com/office/2011/relationships/commentsExtended" Target="commentsExtended.xml"/><Relationship Id="rId31" Type="http://schemas.openxmlformats.org/officeDocument/2006/relationships/image" Target="media/image13.png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29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69.bin"/><Relationship Id="rId169" Type="http://schemas.openxmlformats.org/officeDocument/2006/relationships/image" Target="media/image87.wmf"/><Relationship Id="rId185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80" Type="http://schemas.openxmlformats.org/officeDocument/2006/relationships/image" Target="media/image93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2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4.bin"/><Relationship Id="rId154" Type="http://schemas.openxmlformats.org/officeDocument/2006/relationships/oleObject" Target="embeddings/oleObject64.bin"/><Relationship Id="rId175" Type="http://schemas.openxmlformats.org/officeDocument/2006/relationships/oleObject" Target="embeddings/oleObject74.bin"/><Relationship Id="rId16" Type="http://schemas.openxmlformats.org/officeDocument/2006/relationships/oleObject" Target="embeddings/oleObject1.bin"/><Relationship Id="rId37" Type="http://schemas.openxmlformats.org/officeDocument/2006/relationships/oleObject" Target="embeddings/oleObject9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8.bin"/><Relationship Id="rId144" Type="http://schemas.openxmlformats.org/officeDocument/2006/relationships/image" Target="media/image74.wmf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image" Target="media/image96.png"/><Relationship Id="rId27" Type="http://schemas.openxmlformats.org/officeDocument/2006/relationships/oleObject" Target="embeddings/oleObject6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43.bin"/><Relationship Id="rId134" Type="http://schemas.openxmlformats.org/officeDocument/2006/relationships/image" Target="media/image69.wmf"/><Relationship Id="rId80" Type="http://schemas.openxmlformats.org/officeDocument/2006/relationships/image" Target="media/image40.wmf"/><Relationship Id="rId155" Type="http://schemas.openxmlformats.org/officeDocument/2006/relationships/image" Target="media/image80.wmf"/><Relationship Id="rId176" Type="http://schemas.openxmlformats.org/officeDocument/2006/relationships/image" Target="media/image91.wmf"/><Relationship Id="rId17" Type="http://schemas.openxmlformats.org/officeDocument/2006/relationships/image" Target="media/image5.png"/><Relationship Id="rId38" Type="http://schemas.openxmlformats.org/officeDocument/2006/relationships/image" Target="media/image18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70" Type="http://schemas.openxmlformats.org/officeDocument/2006/relationships/oleObject" Target="embeddings/oleObject25.bin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66" Type="http://schemas.openxmlformats.org/officeDocument/2006/relationships/oleObject" Target="embeddings/oleObject70.bin"/><Relationship Id="rId187" Type="http://schemas.openxmlformats.org/officeDocument/2006/relationships/image" Target="media/image97.png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15.bin"/><Relationship Id="rId114" Type="http://schemas.openxmlformats.org/officeDocument/2006/relationships/image" Target="media/image60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5.bin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1</Pages>
  <Words>1581</Words>
  <Characters>9012</Characters>
  <Application>Microsoft Office Word</Application>
  <DocSecurity>0</DocSecurity>
  <Lines>75</Lines>
  <Paragraphs>21</Paragraphs>
  <ScaleCrop>false</ScaleCrop>
  <Company>学科网 www.zxxk.com</Company>
  <LinksUpToDate>false</LinksUpToDate>
  <CharactersWithSpaces>10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学科网试题生产平台</dc:creator>
  <dc:description>2997126026608640</dc:description>
  <cp:lastModifiedBy>fj</cp:lastModifiedBy>
  <cp:revision>13</cp:revision>
  <dcterms:created xsi:type="dcterms:W3CDTF">2022-06-18T08:13:00Z</dcterms:created>
  <dcterms:modified xsi:type="dcterms:W3CDTF">2023-06-12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